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57"/>
        <w:gridCol w:w="2517"/>
        <w:gridCol w:w="4669"/>
      </w:tblGrid>
      <w:tr w:rsidR="008622A1" w:rsidRPr="000861CD" w:rsidTr="00D11A16">
        <w:trPr>
          <w:trHeight w:val="516"/>
        </w:trPr>
        <w:tc>
          <w:tcPr>
            <w:tcW w:w="1242" w:type="dxa"/>
            <w:vAlign w:val="center"/>
          </w:tcPr>
          <w:p w:rsidR="008622A1" w:rsidRPr="00C811B7" w:rsidRDefault="001B0919" w:rsidP="00172273">
            <w:pPr>
              <w:pStyle w:val="MainText"/>
              <w:spacing w:after="60"/>
              <w:ind w:firstLine="6"/>
              <w:jc w:val="left"/>
            </w:pPr>
            <w:r w:rsidRPr="00C811B7"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C811B7" w:rsidRDefault="00D11A16" w:rsidP="00D11A16">
            <w:pPr>
              <w:pStyle w:val="11"/>
            </w:pPr>
            <w:r w:rsidRPr="00C811B7">
              <w:t>STUDY OF AMINOLYSIS OF</w:t>
            </w:r>
            <w:r w:rsidRPr="00C811B7">
              <w:br/>
              <w:t>CYCLOCARBONATES BY AL</w:t>
            </w:r>
            <w:r w:rsidR="00723495" w:rsidRPr="00C811B7">
              <w:t>k</w:t>
            </w:r>
            <w:r w:rsidRPr="00C811B7">
              <w:t>OXYSILANES</w:t>
            </w:r>
          </w:p>
        </w:tc>
      </w:tr>
      <w:tr w:rsidR="00D71473" w:rsidRPr="000861CD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Pr="00C811B7" w:rsidRDefault="00D71473" w:rsidP="007516EA">
            <w:pPr>
              <w:pStyle w:val="MainText"/>
              <w:ind w:firstLine="0"/>
              <w:jc w:val="left"/>
            </w:pPr>
            <w:r w:rsidRPr="00C811B7">
              <w:t xml:space="preserve">Cite this: </w:t>
            </w:r>
            <w:r w:rsidR="00DF4999" w:rsidRPr="00C811B7">
              <w:rPr>
                <w:i/>
              </w:rPr>
              <w:t>INEOS</w:t>
            </w:r>
            <w:r w:rsidR="00DF4999" w:rsidRPr="00C811B7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C811B7">
              <w:t>,</w:t>
            </w:r>
          </w:p>
          <w:p w:rsidR="00D71473" w:rsidRPr="00C811B7" w:rsidRDefault="00DF4999" w:rsidP="007516EA">
            <w:pPr>
              <w:pStyle w:val="MainText"/>
              <w:ind w:firstLine="0"/>
              <w:jc w:val="left"/>
            </w:pPr>
            <w:r w:rsidRPr="00C811B7">
              <w:rPr>
                <w:b/>
              </w:rPr>
              <w:t>20</w:t>
            </w:r>
            <w:r w:rsidR="00D11A16" w:rsidRPr="00C811B7">
              <w:rPr>
                <w:b/>
              </w:rPr>
              <w:t>25</w:t>
            </w:r>
            <w:r w:rsidRPr="00C811B7">
              <w:t xml:space="preserve">, </w:t>
            </w:r>
            <w:r w:rsidR="00D11A16" w:rsidRPr="00C811B7">
              <w:rPr>
                <w:i/>
                <w:iCs/>
              </w:rPr>
              <w:t>8</w:t>
            </w:r>
            <w:r w:rsidRPr="00C811B7">
              <w:rPr>
                <w:i/>
                <w:iCs/>
              </w:rPr>
              <w:t xml:space="preserve"> (</w:t>
            </w:r>
            <w:r w:rsidR="00D11A16" w:rsidRPr="00C811B7">
              <w:rPr>
                <w:i/>
                <w:iCs/>
              </w:rPr>
              <w:t>1–3</w:t>
            </w:r>
            <w:r w:rsidRPr="00C811B7">
              <w:rPr>
                <w:i/>
                <w:iCs/>
              </w:rPr>
              <w:t>)</w:t>
            </w:r>
            <w:r w:rsidRPr="00C811B7">
              <w:t xml:space="preserve">, </w:t>
            </w:r>
            <w:r w:rsidR="009C2F5C" w:rsidRPr="00C811B7">
              <w:t>84</w:t>
            </w:r>
            <w:r w:rsidRPr="00C811B7">
              <w:t>–</w:t>
            </w:r>
            <w:r w:rsidR="009C2F5C" w:rsidRPr="00C811B7">
              <w:t>86</w:t>
            </w:r>
          </w:p>
          <w:p w:rsidR="007516EA" w:rsidRPr="00C811B7" w:rsidRDefault="007516EA" w:rsidP="007516EA">
            <w:pPr>
              <w:pStyle w:val="MainText"/>
              <w:ind w:firstLine="0"/>
              <w:jc w:val="left"/>
            </w:pPr>
            <w:r w:rsidRPr="00C811B7">
              <w:t>DOI: 10.32931/io</w:t>
            </w:r>
            <w:r w:rsidR="009C2F5C" w:rsidRPr="00C811B7">
              <w:t>2530a</w:t>
            </w:r>
          </w:p>
          <w:p w:rsidR="00BE4FEF" w:rsidRPr="00C811B7" w:rsidRDefault="00BE4FEF" w:rsidP="007516EA">
            <w:pPr>
              <w:pStyle w:val="MainText"/>
              <w:ind w:firstLine="0"/>
              <w:jc w:val="left"/>
            </w:pPr>
          </w:p>
          <w:p w:rsidR="00D71473" w:rsidRPr="00C811B7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C811B7">
              <w:rPr>
                <w:i/>
                <w:szCs w:val="14"/>
              </w:rPr>
              <w:t xml:space="preserve">Received </w:t>
            </w:r>
            <w:r w:rsidR="009C2F5C" w:rsidRPr="00C811B7">
              <w:rPr>
                <w:i/>
                <w:szCs w:val="14"/>
              </w:rPr>
              <w:t xml:space="preserve">3 November </w:t>
            </w:r>
            <w:r w:rsidRPr="00C811B7">
              <w:rPr>
                <w:i/>
                <w:szCs w:val="14"/>
              </w:rPr>
              <w:t>2</w:t>
            </w:r>
            <w:r w:rsidR="008E062B" w:rsidRPr="00C811B7">
              <w:rPr>
                <w:i/>
                <w:szCs w:val="14"/>
              </w:rPr>
              <w:t>0</w:t>
            </w:r>
            <w:r w:rsidR="009C2F5C" w:rsidRPr="00C811B7">
              <w:rPr>
                <w:i/>
                <w:szCs w:val="14"/>
              </w:rPr>
              <w:t>24</w:t>
            </w:r>
            <w:r w:rsidRPr="00C811B7">
              <w:rPr>
                <w:i/>
                <w:szCs w:val="14"/>
              </w:rPr>
              <w:t>,</w:t>
            </w:r>
          </w:p>
          <w:p w:rsidR="00D71473" w:rsidRPr="00C811B7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C811B7">
              <w:rPr>
                <w:i/>
                <w:szCs w:val="14"/>
              </w:rPr>
              <w:t xml:space="preserve">Accepted </w:t>
            </w:r>
            <w:r w:rsidR="00C54856" w:rsidRPr="00C811B7">
              <w:rPr>
                <w:i/>
                <w:szCs w:val="14"/>
              </w:rPr>
              <w:t xml:space="preserve">1 December </w:t>
            </w:r>
            <w:r w:rsidR="008E062B" w:rsidRPr="00C811B7">
              <w:rPr>
                <w:i/>
                <w:szCs w:val="14"/>
              </w:rPr>
              <w:t>20</w:t>
            </w:r>
            <w:r w:rsidR="00C54856" w:rsidRPr="00C811B7">
              <w:rPr>
                <w:i/>
                <w:szCs w:val="14"/>
              </w:rPr>
              <w:t>24</w:t>
            </w:r>
          </w:p>
          <w:p w:rsidR="00820A77" w:rsidRPr="00C811B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Pr="00C811B7" w:rsidRDefault="00440577" w:rsidP="007516EA">
            <w:pPr>
              <w:pStyle w:val="MainText"/>
              <w:ind w:firstLine="0"/>
            </w:pPr>
            <w:r w:rsidRPr="00C811B7">
              <w:rPr>
                <w:szCs w:val="14"/>
              </w:rPr>
              <w:t>http://</w:t>
            </w:r>
            <w:r w:rsidR="00D71473" w:rsidRPr="00C811B7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C811B7" w:rsidRDefault="00C54856" w:rsidP="00C54856">
            <w:pPr>
              <w:pStyle w:val="AuthorNames"/>
              <w:ind w:left="0"/>
            </w:pPr>
            <w:r w:rsidRPr="00C811B7">
              <w:t>A. Yu. Kazantseva,*</w:t>
            </w:r>
            <w:r w:rsidRPr="00C811B7">
              <w:rPr>
                <w:i/>
                <w:iCs/>
                <w:vertAlign w:val="superscript"/>
              </w:rPr>
              <w:t>a,b</w:t>
            </w:r>
            <w:r w:rsidRPr="00C811B7">
              <w:t xml:space="preserve"> E. S. Trankina,</w:t>
            </w:r>
            <w:r w:rsidRPr="00C811B7">
              <w:rPr>
                <w:i/>
                <w:iCs/>
                <w:vertAlign w:val="superscript"/>
              </w:rPr>
              <w:t>b</w:t>
            </w:r>
            <w:r w:rsidRPr="00C811B7">
              <w:t xml:space="preserve"> E. S. Afanasyev,</w:t>
            </w:r>
            <w:r w:rsidRPr="00C811B7">
              <w:rPr>
                <w:i/>
                <w:iCs/>
                <w:vertAlign w:val="superscript"/>
              </w:rPr>
              <w:t>b</w:t>
            </w:r>
            <w:r w:rsidRPr="00C811B7">
              <w:rPr>
                <w:i/>
                <w:iCs/>
                <w:vertAlign w:val="superscript"/>
              </w:rPr>
              <w:br/>
            </w:r>
            <w:r w:rsidRPr="00C811B7">
              <w:t>and A. M. Muzafarov</w:t>
            </w:r>
            <w:r w:rsidRPr="00C811B7">
              <w:rPr>
                <w:i/>
                <w:iCs/>
                <w:vertAlign w:val="superscript"/>
              </w:rPr>
              <w:t>b,c</w:t>
            </w:r>
          </w:p>
        </w:tc>
      </w:tr>
      <w:tr w:rsidR="00D71473" w:rsidRPr="00C811B7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Pr="00C811B7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174527" w:rsidRPr="00C811B7" w:rsidRDefault="00174527" w:rsidP="00723495">
            <w:pPr>
              <w:pStyle w:val="Affiliations"/>
              <w:spacing w:before="120"/>
              <w:ind w:left="-11"/>
              <w:rPr>
                <w:rFonts w:cs="Times New Roman"/>
              </w:rPr>
            </w:pPr>
            <w:r w:rsidRPr="00C811B7">
              <w:rPr>
                <w:vertAlign w:val="superscript"/>
              </w:rPr>
              <w:t>a</w:t>
            </w:r>
            <w:r w:rsidRPr="00C811B7">
              <w:t xml:space="preserve"> </w:t>
            </w:r>
            <w:r w:rsidRPr="00C811B7">
              <w:rPr>
                <w:rFonts w:cs="Times New Roman"/>
              </w:rPr>
              <w:t>Moscow Institute of Physics and Technology (National Research University),</w:t>
            </w:r>
          </w:p>
          <w:p w:rsidR="00174527" w:rsidRPr="00C811B7" w:rsidRDefault="00174527" w:rsidP="00174527">
            <w:pPr>
              <w:pStyle w:val="Affiliations"/>
              <w:rPr>
                <w:vertAlign w:val="superscript"/>
              </w:rPr>
            </w:pPr>
            <w:r w:rsidRPr="00C811B7">
              <w:rPr>
                <w:rFonts w:cs="Times New Roman"/>
              </w:rPr>
              <w:t>Institutskiy per. 9, Dolgoprudny, Moscow Oblast, 141700 Russi</w:t>
            </w:r>
            <w:r w:rsidR="00FF0AC3" w:rsidRPr="00C811B7">
              <w:rPr>
                <w:rFonts w:cs="Times New Roman"/>
              </w:rPr>
              <w:t>a</w:t>
            </w:r>
          </w:p>
          <w:p w:rsidR="00174527" w:rsidRPr="00C811B7" w:rsidRDefault="00174527" w:rsidP="00174527">
            <w:pPr>
              <w:pStyle w:val="Affiliations"/>
              <w:rPr>
                <w:vertAlign w:val="superscript"/>
              </w:rPr>
            </w:pPr>
            <w:r w:rsidRPr="00C811B7">
              <w:rPr>
                <w:vertAlign w:val="superscript"/>
              </w:rPr>
              <w:t>b</w:t>
            </w:r>
            <w:r w:rsidRPr="00C811B7">
              <w:t xml:space="preserve"> </w:t>
            </w:r>
            <w:r w:rsidRPr="00C811B7">
              <w:rPr>
                <w:rFonts w:cs="Times New Roman"/>
              </w:rPr>
              <w:t>Nesmeyanov Institute of Organoelement Compounds, Russian Academy of Sciences,</w:t>
            </w:r>
            <w:r w:rsidR="00FF0AC3" w:rsidRPr="00C811B7">
              <w:rPr>
                <w:rFonts w:cs="Times New Roman"/>
              </w:rPr>
              <w:t xml:space="preserve"> </w:t>
            </w:r>
            <w:r w:rsidRPr="00C811B7">
              <w:rPr>
                <w:rFonts w:cs="Times New Roman"/>
              </w:rPr>
              <w:t>ul. Vavilova 28, str. 1, Moscow, 119334 Russia</w:t>
            </w:r>
          </w:p>
          <w:p w:rsidR="00174527" w:rsidRPr="00C811B7" w:rsidRDefault="00174527" w:rsidP="00FF0AC3">
            <w:pPr>
              <w:pStyle w:val="Affiliations"/>
            </w:pPr>
            <w:r w:rsidRPr="00C811B7">
              <w:rPr>
                <w:vertAlign w:val="superscript"/>
              </w:rPr>
              <w:t>c</w:t>
            </w:r>
            <w:r w:rsidRPr="00C811B7">
              <w:t xml:space="preserve"> </w:t>
            </w:r>
            <w:r w:rsidRPr="00C811B7">
              <w:rPr>
                <w:rFonts w:cs="Times New Roman"/>
              </w:rPr>
              <w:t>Enikolopov Institute of Synthetic Polymeric Materials, Russian Academy of Sciences,</w:t>
            </w:r>
            <w:r w:rsidR="00FF0AC3" w:rsidRPr="00C811B7">
              <w:rPr>
                <w:rFonts w:cs="Times New Roman"/>
              </w:rPr>
              <w:t xml:space="preserve"> </w:t>
            </w:r>
            <w:r w:rsidRPr="00C811B7">
              <w:rPr>
                <w:rFonts w:cs="Times New Roman"/>
              </w:rPr>
              <w:t>ul. Profsoyuznaya 70, Moscow, 117393 Russia</w:t>
            </w:r>
          </w:p>
        </w:tc>
      </w:tr>
      <w:tr w:rsidR="00CD6FAC" w:rsidRPr="00C811B7" w:rsidTr="006E1FD6">
        <w:tc>
          <w:tcPr>
            <w:tcW w:w="4962" w:type="dxa"/>
            <w:gridSpan w:val="3"/>
          </w:tcPr>
          <w:p w:rsidR="00D71473" w:rsidRPr="00C811B7" w:rsidRDefault="00D71473" w:rsidP="009667F3">
            <w:pPr>
              <w:pStyle w:val="Header1"/>
            </w:pPr>
            <w:r w:rsidRPr="00C811B7">
              <w:t>Abstract</w:t>
            </w:r>
          </w:p>
          <w:p w:rsidR="00CD6FAC" w:rsidRPr="00C811B7" w:rsidRDefault="005521B0" w:rsidP="005521B0">
            <w:pPr>
              <w:pStyle w:val="MainText"/>
              <w:ind w:firstLine="284"/>
            </w:pPr>
            <w:r w:rsidRPr="00C811B7">
              <w:t xml:space="preserve">The kinetic regularities of the aminolysis of cyclocarbonates by alkoxysilanes </w:t>
            </w:r>
            <w:r w:rsidR="00A06A8C" w:rsidRPr="00C811B7">
              <w:t>bearing</w:t>
            </w:r>
            <w:r w:rsidRPr="00C811B7">
              <w:t xml:space="preserve"> γ-aminopropyl substituents have been studied. New silyl-modified urethane oligomers</w:t>
            </w:r>
            <w:r w:rsidR="003105BF" w:rsidRPr="00C811B7">
              <w:t xml:space="preserve"> were obtained that represent </w:t>
            </w:r>
            <w:r w:rsidRPr="00C811B7">
              <w:t>promising bind</w:t>
            </w:r>
            <w:r w:rsidR="003105BF" w:rsidRPr="00C811B7">
              <w:t xml:space="preserve">ing agents; </w:t>
            </w:r>
            <w:r w:rsidRPr="00C811B7">
              <w:t xml:space="preserve">their adhesive properties to various surfaces (glass, metal, wood) </w:t>
            </w:r>
            <w:r w:rsidR="003105BF" w:rsidRPr="00C811B7">
              <w:t>were</w:t>
            </w:r>
            <w:r w:rsidRPr="00C811B7">
              <w:t xml:space="preserve"> studied. </w:t>
            </w:r>
            <w:r w:rsidR="003105BF" w:rsidRPr="00C811B7">
              <w:t>The c</w:t>
            </w:r>
            <w:r w:rsidRPr="00C811B7">
              <w:t xml:space="preserve">ross-linked film materials based on them </w:t>
            </w:r>
            <w:r w:rsidR="003105BF" w:rsidRPr="00C811B7">
              <w:t>were</w:t>
            </w:r>
            <w:r w:rsidRPr="00C811B7">
              <w:t xml:space="preserve"> obtained and their physical, mechanical</w:t>
            </w:r>
            <w:r w:rsidR="003105BF" w:rsidRPr="00C811B7">
              <w:t>,</w:t>
            </w:r>
            <w:r w:rsidRPr="00C811B7">
              <w:t xml:space="preserve"> and thermal characteristics </w:t>
            </w:r>
            <w:r w:rsidR="003105BF" w:rsidRPr="00C811B7">
              <w:t>were</w:t>
            </w:r>
            <w:r w:rsidRPr="00C811B7">
              <w:t xml:space="preserve"> studied</w:t>
            </w:r>
            <w:r w:rsidR="00F94740" w:rsidRPr="00C811B7">
              <w:t>.</w:t>
            </w:r>
          </w:p>
        </w:tc>
        <w:tc>
          <w:tcPr>
            <w:tcW w:w="4677" w:type="dxa"/>
            <w:vAlign w:val="center"/>
          </w:tcPr>
          <w:p w:rsidR="00CD6FAC" w:rsidRPr="00C811B7" w:rsidRDefault="00AC468A" w:rsidP="006E1FD6">
            <w:pPr>
              <w:pStyle w:val="MainText"/>
              <w:ind w:firstLine="0"/>
              <w:jc w:val="center"/>
            </w:pPr>
            <w:r w:rsidRPr="00C811B7">
              <w:rPr>
                <w:lang w:val="ru-RU"/>
              </w:rPr>
              <w:object w:dxaOrig="11347" w:dyaOrig="42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2.35pt;height:77.35pt" o:ole="">
                  <v:imagedata r:id="rId9" o:title=""/>
                </v:shape>
                <o:OLEObject Type="Embed" ProgID="ChemDraw.Document.6.0" ShapeID="_x0000_i1025" DrawAspect="Content" ObjectID="_1815224754" r:id="rId10"/>
              </w:object>
            </w:r>
          </w:p>
        </w:tc>
      </w:tr>
      <w:tr w:rsidR="0065245B" w:rsidRPr="000861CD" w:rsidTr="00DF4999">
        <w:tc>
          <w:tcPr>
            <w:tcW w:w="9639" w:type="dxa"/>
            <w:gridSpan w:val="4"/>
          </w:tcPr>
          <w:p w:rsidR="0065245B" w:rsidRPr="00C811B7" w:rsidRDefault="0065245B" w:rsidP="00930DA8">
            <w:pPr>
              <w:pStyle w:val="MainText"/>
              <w:spacing w:before="120" w:after="120"/>
              <w:ind w:firstLine="284"/>
            </w:pPr>
            <w:r w:rsidRPr="00C811B7">
              <w:rPr>
                <w:b/>
              </w:rPr>
              <w:t>Key words:</w:t>
            </w:r>
            <w:r w:rsidRPr="00C811B7">
              <w:t xml:space="preserve"> </w:t>
            </w:r>
            <w:r w:rsidR="005521B0" w:rsidRPr="00C811B7">
              <w:t xml:space="preserve">non-isocyanate </w:t>
            </w:r>
            <w:proofErr w:type="gramStart"/>
            <w:r w:rsidR="005521B0" w:rsidRPr="00C811B7">
              <w:t>poly</w:t>
            </w:r>
            <w:r w:rsidR="00A06A8C" w:rsidRPr="00C811B7">
              <w:t>(</w:t>
            </w:r>
            <w:proofErr w:type="gramEnd"/>
            <w:r w:rsidR="005521B0" w:rsidRPr="00C811B7">
              <w:t>siloxane</w:t>
            </w:r>
            <w:r w:rsidR="00A06A8C" w:rsidRPr="00C811B7">
              <w:t>–</w:t>
            </w:r>
            <w:r w:rsidR="005521B0" w:rsidRPr="00C811B7">
              <w:t>urethane</w:t>
            </w:r>
            <w:r w:rsidR="00A06A8C" w:rsidRPr="00C811B7">
              <w:t>)</w:t>
            </w:r>
            <w:r w:rsidR="009B67F5" w:rsidRPr="00C811B7">
              <w:t>s</w:t>
            </w:r>
            <w:r w:rsidR="005521B0" w:rsidRPr="00C811B7">
              <w:t>, amino</w:t>
            </w:r>
            <w:r w:rsidR="003105BF" w:rsidRPr="00C811B7">
              <w:t>-</w:t>
            </w:r>
            <w:r w:rsidR="005521B0" w:rsidRPr="00C811B7">
              <w:t>functional</w:t>
            </w:r>
            <w:r w:rsidR="003105BF" w:rsidRPr="00C811B7">
              <w:t>ized</w:t>
            </w:r>
            <w:r w:rsidR="005521B0" w:rsidRPr="00C811B7">
              <w:t xml:space="preserve"> alkoxysilanes, aminolysis of cyclocarbonates</w:t>
            </w:r>
            <w:r w:rsidRPr="00C811B7">
              <w:t>.</w:t>
            </w:r>
          </w:p>
        </w:tc>
      </w:tr>
    </w:tbl>
    <w:p w:rsidR="00166162" w:rsidRPr="00C811B7" w:rsidRDefault="00166162" w:rsidP="00427E5A">
      <w:pPr>
        <w:rPr>
          <w:sz w:val="20"/>
          <w:szCs w:val="20"/>
          <w:lang w:val="en-US"/>
        </w:rPr>
        <w:sectPr w:rsidR="00166162" w:rsidRPr="00C811B7" w:rsidSect="009C2F5C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84"/>
          <w:cols w:space="282"/>
          <w:docGrid w:linePitch="360"/>
        </w:sectPr>
      </w:pPr>
    </w:p>
    <w:p w:rsidR="00166162" w:rsidRPr="00C811B7" w:rsidRDefault="00166162" w:rsidP="00427E5A">
      <w:pPr>
        <w:rPr>
          <w:sz w:val="20"/>
          <w:szCs w:val="20"/>
          <w:lang w:val="en-US"/>
        </w:rPr>
        <w:sectPr w:rsidR="00166162" w:rsidRPr="00C811B7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C811B7" w:rsidRDefault="00427E5A" w:rsidP="003105BF">
      <w:pPr>
        <w:spacing w:after="240"/>
        <w:rPr>
          <w:rFonts w:ascii="Arial" w:hAnsi="Arial" w:cs="Arial"/>
          <w:b/>
          <w:lang w:val="en-US"/>
        </w:rPr>
      </w:pPr>
      <w:r w:rsidRPr="00C811B7">
        <w:rPr>
          <w:rFonts w:ascii="Arial" w:hAnsi="Arial" w:cs="Arial"/>
          <w:b/>
          <w:lang w:val="en-US"/>
        </w:rPr>
        <w:lastRenderedPageBreak/>
        <w:t>Introduction</w:t>
      </w:r>
    </w:p>
    <w:p w:rsidR="005521B0" w:rsidRPr="00C811B7" w:rsidRDefault="005521B0" w:rsidP="00071D12">
      <w:pPr>
        <w:pStyle w:val="MainText"/>
        <w:ind w:firstLine="284"/>
      </w:pPr>
      <w:r w:rsidRPr="00C811B7">
        <w:t>Polyurethanes are among the most common and popular polymers. However, the</w:t>
      </w:r>
      <w:r w:rsidR="00A92257" w:rsidRPr="00C811B7">
        <w:t>ir</w:t>
      </w:r>
      <w:r w:rsidRPr="00C811B7">
        <w:t xml:space="preserve"> industrial</w:t>
      </w:r>
      <w:r w:rsidR="00A92257" w:rsidRPr="00C811B7">
        <w:t xml:space="preserve"> production </w:t>
      </w:r>
      <w:r w:rsidRPr="00C811B7">
        <w:t>is very toxic</w:t>
      </w:r>
      <w:r w:rsidR="00A92257" w:rsidRPr="00C811B7">
        <w:t xml:space="preserve">. Therefore, </w:t>
      </w:r>
      <w:r w:rsidRPr="00C811B7">
        <w:t xml:space="preserve">recently </w:t>
      </w:r>
      <w:r w:rsidR="00A92257" w:rsidRPr="00C811B7">
        <w:t>the investigations on</w:t>
      </w:r>
      <w:r w:rsidRPr="00C811B7">
        <w:t xml:space="preserve"> the development of alternative methods for </w:t>
      </w:r>
      <w:r w:rsidR="00A92257" w:rsidRPr="00C811B7">
        <w:t>obtaining</w:t>
      </w:r>
      <w:r w:rsidRPr="00C811B7">
        <w:t xml:space="preserve"> these materials </w:t>
      </w:r>
      <w:r w:rsidR="00A92257" w:rsidRPr="00C811B7">
        <w:t>have become popular</w:t>
      </w:r>
      <w:r w:rsidRPr="00C811B7">
        <w:t xml:space="preserve">. Among the chemical processes described in the literature that lead to the formation of a urethane group without the participation of isocyanates [1], </w:t>
      </w:r>
      <w:r w:rsidR="00A92257" w:rsidRPr="00C811B7">
        <w:t xml:space="preserve">the </w:t>
      </w:r>
      <w:r w:rsidRPr="00C811B7">
        <w:t>aminolysis of cyclocarbonates is considered the most promising</w:t>
      </w:r>
      <w:r w:rsidR="00A92257" w:rsidRPr="00C811B7">
        <w:t xml:space="preserve"> one</w:t>
      </w:r>
      <w:r w:rsidRPr="00C811B7">
        <w:t>, since the reaction is not sensitive to moisture and the initial components do not have the same toxicity as isocyanates and phosgene.</w:t>
      </w:r>
    </w:p>
    <w:p w:rsidR="005521B0" w:rsidRPr="00C811B7" w:rsidRDefault="005521B0" w:rsidP="00071D12">
      <w:pPr>
        <w:pStyle w:val="MainText"/>
        <w:ind w:firstLine="284"/>
      </w:pPr>
      <w:r w:rsidRPr="00C811B7">
        <w:t xml:space="preserve">Many works have been devoted to the </w:t>
      </w:r>
      <w:r w:rsidR="0008232A" w:rsidRPr="00C811B7">
        <w:t>investigations on</w:t>
      </w:r>
      <w:r w:rsidRPr="00C811B7">
        <w:t xml:space="preserve"> this method </w:t>
      </w:r>
      <w:r w:rsidR="00A92257" w:rsidRPr="00C811B7">
        <w:t>[2–4]</w:t>
      </w:r>
      <w:r w:rsidRPr="00C811B7">
        <w:t xml:space="preserve">, but the </w:t>
      </w:r>
      <w:r w:rsidR="00A92257" w:rsidRPr="00C811B7">
        <w:t xml:space="preserve">reports on the </w:t>
      </w:r>
      <w:r w:rsidRPr="00C811B7">
        <w:t xml:space="preserve">use of silicon-containing reagents in this process remains </w:t>
      </w:r>
      <w:r w:rsidR="00A92257" w:rsidRPr="00C811B7">
        <w:t>relatively scarce</w:t>
      </w:r>
      <w:r w:rsidRPr="00C811B7">
        <w:t xml:space="preserve">. </w:t>
      </w:r>
      <w:r w:rsidR="00FA2927" w:rsidRPr="00C811B7">
        <w:t>Taking this into account</w:t>
      </w:r>
      <w:r w:rsidRPr="00C811B7">
        <w:t xml:space="preserve">, the </w:t>
      </w:r>
      <w:r w:rsidR="00FA2927" w:rsidRPr="00C811B7">
        <w:t>goal</w:t>
      </w:r>
      <w:r w:rsidRPr="00C811B7">
        <w:t xml:space="preserve"> of </w:t>
      </w:r>
      <w:r w:rsidR="00FA2927" w:rsidRPr="00C811B7">
        <w:t>this work w</w:t>
      </w:r>
      <w:r w:rsidRPr="00C811B7">
        <w:t xml:space="preserve">as to study the kinetic </w:t>
      </w:r>
      <w:r w:rsidR="0008232A" w:rsidRPr="00C811B7">
        <w:t xml:space="preserve">regularities </w:t>
      </w:r>
      <w:r w:rsidRPr="00C811B7">
        <w:t xml:space="preserve">of the aminolysis of organic cyclocarbonates </w:t>
      </w:r>
      <w:r w:rsidR="0008232A" w:rsidRPr="00C811B7">
        <w:t xml:space="preserve">by </w:t>
      </w:r>
      <w:r w:rsidRPr="00C811B7">
        <w:t xml:space="preserve">alkoxysilanes with γ-aminopropyl substituents and to </w:t>
      </w:r>
      <w:r w:rsidR="00FA2927" w:rsidRPr="00C811B7">
        <w:t xml:space="preserve">explore </w:t>
      </w:r>
      <w:r w:rsidRPr="00C811B7">
        <w:t xml:space="preserve">the physicomechanical properties of </w:t>
      </w:r>
      <w:r w:rsidR="00FA2927" w:rsidRPr="00C811B7">
        <w:t xml:space="preserve">the </w:t>
      </w:r>
      <w:r w:rsidRPr="00C811B7">
        <w:t>materials based on the</w:t>
      </w:r>
      <w:r w:rsidR="00FA2927" w:rsidRPr="00C811B7">
        <w:t xml:space="preserve"> resulting </w:t>
      </w:r>
      <w:r w:rsidRPr="00C811B7">
        <w:t>urethane</w:t>
      </w:r>
      <w:r w:rsidR="0008232A" w:rsidRPr="00C811B7">
        <w:t>–</w:t>
      </w:r>
      <w:r w:rsidRPr="00C811B7">
        <w:t>urea</w:t>
      </w:r>
      <w:r w:rsidR="0008232A" w:rsidRPr="00C811B7">
        <w:t>–</w:t>
      </w:r>
      <w:r w:rsidRPr="00C811B7">
        <w:t>siloxane oligomers</w:t>
      </w:r>
      <w:r w:rsidR="00FA2927" w:rsidRPr="00C811B7">
        <w:t>.</w:t>
      </w:r>
    </w:p>
    <w:p w:rsidR="00875175" w:rsidRPr="00C811B7" w:rsidRDefault="00875175" w:rsidP="00B23601">
      <w:pPr>
        <w:pStyle w:val="Header1"/>
        <w:spacing w:before="240" w:after="240"/>
      </w:pPr>
      <w:r w:rsidRPr="00C811B7">
        <w:t>Results and discussion</w:t>
      </w:r>
    </w:p>
    <w:p w:rsidR="009C6713" w:rsidRPr="00C811B7" w:rsidRDefault="009C6713" w:rsidP="0067442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C811B7">
        <w:rPr>
          <w:rFonts w:ascii="Times New Roman" w:hAnsi="Times New Roman" w:cs="Times New Roman"/>
          <w:sz w:val="18"/>
          <w:szCs w:val="18"/>
          <w:lang w:val="en-US"/>
        </w:rPr>
        <w:t>As the starting components, we selected cyclocarbonates of different structures (Fig. 1)</w:t>
      </w:r>
      <w:r w:rsidR="0008232A" w:rsidRPr="00C811B7">
        <w:rPr>
          <w:rFonts w:ascii="Times New Roman" w:hAnsi="Times New Roman" w:cs="Times New Roman"/>
          <w:sz w:val="18"/>
          <w:szCs w:val="18"/>
          <w:lang w:val="en-US"/>
        </w:rPr>
        <w:t>, namely,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linear </w:t>
      </w:r>
      <w:proofErr w:type="spellStart"/>
      <w:r w:rsidRPr="00C811B7">
        <w:rPr>
          <w:rFonts w:ascii="Times New Roman" w:hAnsi="Times New Roman" w:cs="Times New Roman"/>
          <w:sz w:val="18"/>
          <w:szCs w:val="18"/>
          <w:lang w:val="en-US"/>
        </w:rPr>
        <w:t>dicyclocarbonate</w:t>
      </w:r>
      <w:proofErr w:type="spellEnd"/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(based on propylene oxide) L-CC, linear-branched </w:t>
      </w:r>
      <w:proofErr w:type="spellStart"/>
      <w:r w:rsidRPr="00C811B7">
        <w:rPr>
          <w:rFonts w:ascii="Times New Roman" w:hAnsi="Times New Roman" w:cs="Times New Roman"/>
          <w:sz w:val="18"/>
          <w:szCs w:val="18"/>
          <w:lang w:val="en-US"/>
        </w:rPr>
        <w:t>tricyclocarbonate</w:t>
      </w:r>
      <w:proofErr w:type="spellEnd"/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(based on </w:t>
      </w:r>
      <w:proofErr w:type="spellStart"/>
      <w:r w:rsidRPr="00C811B7">
        <w:rPr>
          <w:rFonts w:ascii="Times New Roman" w:hAnsi="Times New Roman" w:cs="Times New Roman"/>
          <w:sz w:val="18"/>
          <w:szCs w:val="18"/>
          <w:lang w:val="en-US"/>
        </w:rPr>
        <w:t>trimethylolpropane</w:t>
      </w:r>
      <w:proofErr w:type="spellEnd"/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and propylene oxide) LB-CC, branched </w:t>
      </w:r>
      <w:proofErr w:type="spellStart"/>
      <w:r w:rsidRPr="00C811B7">
        <w:rPr>
          <w:rFonts w:ascii="Times New Roman" w:hAnsi="Times New Roman" w:cs="Times New Roman"/>
          <w:sz w:val="18"/>
          <w:szCs w:val="18"/>
          <w:lang w:val="en-US"/>
        </w:rPr>
        <w:t>tricyclocarbonate</w:t>
      </w:r>
      <w:proofErr w:type="spellEnd"/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(based on </w:t>
      </w:r>
      <w:proofErr w:type="spellStart"/>
      <w:r w:rsidRPr="00C811B7">
        <w:rPr>
          <w:rFonts w:ascii="Times New Roman" w:hAnsi="Times New Roman" w:cs="Times New Roman"/>
          <w:sz w:val="18"/>
          <w:szCs w:val="18"/>
          <w:lang w:val="en-US"/>
        </w:rPr>
        <w:t>trimethylolpropane</w:t>
      </w:r>
      <w:proofErr w:type="spellEnd"/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) B-CC, aromatic </w:t>
      </w:r>
      <w:proofErr w:type="spellStart"/>
      <w:r w:rsidRPr="00C811B7">
        <w:rPr>
          <w:rFonts w:ascii="Times New Roman" w:hAnsi="Times New Roman" w:cs="Times New Roman"/>
          <w:sz w:val="18"/>
          <w:szCs w:val="18"/>
          <w:lang w:val="en-US"/>
        </w:rPr>
        <w:t>dicyclocarbonate</w:t>
      </w:r>
      <w:proofErr w:type="spellEnd"/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(based on </w:t>
      </w:r>
      <w:proofErr w:type="spellStart"/>
      <w:r w:rsidRPr="00C811B7">
        <w:rPr>
          <w:rFonts w:ascii="Times New Roman" w:hAnsi="Times New Roman" w:cs="Times New Roman"/>
          <w:sz w:val="18"/>
          <w:szCs w:val="18"/>
          <w:lang w:val="en-US"/>
        </w:rPr>
        <w:t>bisphenol</w:t>
      </w:r>
      <w:proofErr w:type="spellEnd"/>
      <w:r w:rsidR="0008232A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A) A-CC and amines</w:t>
      </w:r>
      <w:r w:rsidR="0008232A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(3-aminop</w:t>
      </w:r>
      <w:r w:rsidR="000861CD">
        <w:rPr>
          <w:rFonts w:ascii="Times New Roman" w:hAnsi="Times New Roman" w:cs="Times New Roman"/>
          <w:sz w:val="18"/>
          <w:szCs w:val="18"/>
          <w:lang w:val="en-US"/>
        </w:rPr>
        <w:t>r</w:t>
      </w:r>
      <w:r w:rsidR="0008232A" w:rsidRPr="00C811B7">
        <w:rPr>
          <w:rFonts w:ascii="Times New Roman" w:hAnsi="Times New Roman" w:cs="Times New Roman"/>
          <w:sz w:val="18"/>
          <w:szCs w:val="18"/>
          <w:lang w:val="en-US"/>
        </w:rPr>
        <w:t>opyl</w:t>
      </w:r>
      <w:proofErr w:type="gramStart"/>
      <w:r w:rsidR="0008232A" w:rsidRPr="00C811B7">
        <w:rPr>
          <w:rFonts w:ascii="Times New Roman" w:hAnsi="Times New Roman" w:cs="Times New Roman"/>
          <w:sz w:val="18"/>
          <w:szCs w:val="18"/>
          <w:lang w:val="en-US"/>
        </w:rPr>
        <w:t>)</w:t>
      </w:r>
      <w:proofErr w:type="spellStart"/>
      <w:r w:rsidR="0008232A" w:rsidRPr="00C811B7">
        <w:rPr>
          <w:rFonts w:ascii="Times New Roman" w:hAnsi="Times New Roman" w:cs="Times New Roman"/>
          <w:sz w:val="18"/>
          <w:szCs w:val="18"/>
          <w:lang w:val="en-US"/>
        </w:rPr>
        <w:t>triethoxysilane</w:t>
      </w:r>
      <w:proofErr w:type="spellEnd"/>
      <w:proofErr w:type="gramEnd"/>
      <w:r w:rsidR="0008232A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(APTES) and </w:t>
      </w:r>
      <w:r w:rsidR="0008232A" w:rsidRPr="00C811B7">
        <w:rPr>
          <w:rFonts w:ascii="Times New Roman" w:hAnsi="Times New Roman" w:cs="Times New Roman"/>
          <w:sz w:val="18"/>
          <w:szCs w:val="18"/>
          <w:lang w:val="en-US"/>
        </w:rPr>
        <w:t>(3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-aminopropyl</w:t>
      </w:r>
      <w:r w:rsidR="0008232A" w:rsidRPr="00C811B7">
        <w:rPr>
          <w:rFonts w:ascii="Times New Roman" w:hAnsi="Times New Roman" w:cs="Times New Roman"/>
          <w:sz w:val="18"/>
          <w:szCs w:val="18"/>
          <w:lang w:val="en-US"/>
        </w:rPr>
        <w:t>)</w:t>
      </w:r>
      <w:proofErr w:type="spellStart"/>
      <w:r w:rsidRPr="00C811B7">
        <w:rPr>
          <w:rFonts w:ascii="Times New Roman" w:hAnsi="Times New Roman" w:cs="Times New Roman"/>
          <w:sz w:val="18"/>
          <w:szCs w:val="18"/>
          <w:lang w:val="en-US"/>
        </w:rPr>
        <w:t>diethoxy</w:t>
      </w:r>
      <w:r w:rsidR="0008232A" w:rsidRPr="00C811B7">
        <w:rPr>
          <w:rFonts w:ascii="Times New Roman" w:hAnsi="Times New Roman" w:cs="Times New Roman"/>
          <w:sz w:val="18"/>
          <w:szCs w:val="18"/>
          <w:lang w:val="en-US"/>
        </w:rPr>
        <w:t>methyl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silane</w:t>
      </w:r>
      <w:proofErr w:type="spellEnd"/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(APDE</w:t>
      </w:r>
      <w:r w:rsidR="0008232A" w:rsidRPr="00C811B7">
        <w:rPr>
          <w:rFonts w:ascii="Times New Roman" w:hAnsi="Times New Roman" w:cs="Times New Roman"/>
          <w:sz w:val="18"/>
          <w:szCs w:val="18"/>
          <w:lang w:val="en-US"/>
        </w:rPr>
        <w:t>M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S)</w:t>
      </w:r>
      <w:r w:rsidR="00AB47EE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(Fig. 2)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. The process was carried out without using solvents. The conversion of </w:t>
      </w:r>
      <w:r w:rsidR="0008232A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cyclocarbonates was determined using IR spectroscopy (Fig. 3).</w:t>
      </w:r>
    </w:p>
    <w:p w:rsidR="00F66F46" w:rsidRPr="00C811B7" w:rsidRDefault="003623FC" w:rsidP="003623FC">
      <w:pPr>
        <w:pStyle w:val="MainText"/>
        <w:spacing w:before="200" w:after="120"/>
        <w:ind w:firstLine="0"/>
        <w:jc w:val="center"/>
      </w:pPr>
      <w:r w:rsidRPr="00C811B7">
        <w:object w:dxaOrig="7041" w:dyaOrig="4788">
          <v:shape id="_x0000_i1026" type="#_x0000_t75" style="width:218.15pt;height:148.3pt;mso-position-horizontal:absolute" o:ole="">
            <v:imagedata r:id="rId13" o:title=""/>
          </v:shape>
          <o:OLEObject Type="Embed" ProgID="ChemDraw.Document.6.0" ShapeID="_x0000_i1026" DrawAspect="Content" ObjectID="_1815224755" r:id="rId14"/>
        </w:object>
      </w:r>
    </w:p>
    <w:p w:rsidR="00830E8B" w:rsidRPr="00C811B7" w:rsidRDefault="00830E8B" w:rsidP="0008232A">
      <w:pPr>
        <w:pStyle w:val="MainText"/>
        <w:spacing w:before="120" w:after="200"/>
        <w:ind w:firstLine="0"/>
        <w:rPr>
          <w:sz w:val="16"/>
          <w:szCs w:val="16"/>
        </w:rPr>
      </w:pPr>
      <w:r w:rsidRPr="00C811B7">
        <w:rPr>
          <w:b/>
          <w:sz w:val="16"/>
          <w:szCs w:val="16"/>
        </w:rPr>
        <w:t xml:space="preserve">Figure 1. </w:t>
      </w:r>
      <w:r w:rsidR="0008232A" w:rsidRPr="00C811B7">
        <w:rPr>
          <w:bCs/>
          <w:sz w:val="16"/>
          <w:szCs w:val="16"/>
        </w:rPr>
        <w:t>S</w:t>
      </w:r>
      <w:r w:rsidRPr="00C811B7">
        <w:rPr>
          <w:sz w:val="16"/>
          <w:szCs w:val="16"/>
        </w:rPr>
        <w:t xml:space="preserve">tarting </w:t>
      </w:r>
      <w:proofErr w:type="spellStart"/>
      <w:r w:rsidRPr="00C811B7">
        <w:rPr>
          <w:sz w:val="16"/>
          <w:szCs w:val="16"/>
        </w:rPr>
        <w:t>cyclocarbonates</w:t>
      </w:r>
      <w:proofErr w:type="spellEnd"/>
      <w:r w:rsidRPr="00C811B7">
        <w:rPr>
          <w:sz w:val="16"/>
          <w:szCs w:val="16"/>
        </w:rPr>
        <w:t xml:space="preserve">: linear </w:t>
      </w:r>
      <w:proofErr w:type="spellStart"/>
      <w:r w:rsidRPr="00C811B7">
        <w:rPr>
          <w:sz w:val="16"/>
          <w:szCs w:val="16"/>
        </w:rPr>
        <w:t>dicyclocarbonate</w:t>
      </w:r>
      <w:proofErr w:type="spellEnd"/>
      <w:r w:rsidRPr="00C811B7">
        <w:rPr>
          <w:sz w:val="16"/>
          <w:szCs w:val="16"/>
        </w:rPr>
        <w:t xml:space="preserve"> L-CC</w:t>
      </w:r>
      <w:r w:rsidR="0008232A" w:rsidRPr="00C811B7">
        <w:rPr>
          <w:sz w:val="16"/>
          <w:szCs w:val="16"/>
        </w:rPr>
        <w:t>,</w:t>
      </w:r>
      <w:r w:rsidRPr="00C811B7">
        <w:rPr>
          <w:sz w:val="16"/>
          <w:szCs w:val="16"/>
        </w:rPr>
        <w:t xml:space="preserve"> linear-branched </w:t>
      </w:r>
      <w:proofErr w:type="spellStart"/>
      <w:r w:rsidRPr="00C811B7">
        <w:rPr>
          <w:sz w:val="16"/>
          <w:szCs w:val="16"/>
        </w:rPr>
        <w:t>tricyclocarbonate</w:t>
      </w:r>
      <w:proofErr w:type="spellEnd"/>
      <w:r w:rsidRPr="00C811B7">
        <w:rPr>
          <w:sz w:val="16"/>
          <w:szCs w:val="16"/>
        </w:rPr>
        <w:t xml:space="preserve"> LB-CC</w:t>
      </w:r>
      <w:r w:rsidR="0008232A" w:rsidRPr="00C811B7">
        <w:rPr>
          <w:sz w:val="16"/>
          <w:szCs w:val="16"/>
        </w:rPr>
        <w:t>,</w:t>
      </w:r>
      <w:r w:rsidRPr="00C811B7">
        <w:rPr>
          <w:sz w:val="16"/>
          <w:szCs w:val="16"/>
        </w:rPr>
        <w:t xml:space="preserve"> aromatic </w:t>
      </w:r>
      <w:proofErr w:type="spellStart"/>
      <w:r w:rsidRPr="00C811B7">
        <w:rPr>
          <w:sz w:val="16"/>
          <w:szCs w:val="16"/>
        </w:rPr>
        <w:t>dicyclocarbonate</w:t>
      </w:r>
      <w:proofErr w:type="spellEnd"/>
      <w:r w:rsidRPr="00C811B7">
        <w:rPr>
          <w:sz w:val="16"/>
          <w:szCs w:val="16"/>
        </w:rPr>
        <w:t xml:space="preserve"> A-CC</w:t>
      </w:r>
      <w:r w:rsidR="0008232A" w:rsidRPr="00C811B7">
        <w:rPr>
          <w:sz w:val="16"/>
          <w:szCs w:val="16"/>
        </w:rPr>
        <w:t>, and</w:t>
      </w:r>
      <w:r w:rsidRPr="00C811B7">
        <w:rPr>
          <w:sz w:val="16"/>
          <w:szCs w:val="16"/>
        </w:rPr>
        <w:t xml:space="preserve"> branched </w:t>
      </w:r>
      <w:proofErr w:type="spellStart"/>
      <w:r w:rsidRPr="00C811B7">
        <w:rPr>
          <w:sz w:val="16"/>
          <w:szCs w:val="16"/>
        </w:rPr>
        <w:t>tricyclocarbonate</w:t>
      </w:r>
      <w:proofErr w:type="spellEnd"/>
      <w:r w:rsidRPr="00C811B7">
        <w:rPr>
          <w:sz w:val="16"/>
          <w:szCs w:val="16"/>
        </w:rPr>
        <w:t xml:space="preserve"> B-CC.</w:t>
      </w:r>
    </w:p>
    <w:p w:rsidR="005B2A8B" w:rsidRPr="00C811B7" w:rsidRDefault="00010ADE" w:rsidP="003651BE">
      <w:pPr>
        <w:spacing w:after="12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For correct 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comparison of the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resulting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data, the IR spectra were subjected to additional processing and normalization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relative to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an absorption band of 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>C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H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stretches. Based on the changes in the peak areas, the dependence of the cyclocarbonate conversion on the reaction time was plotted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(Fig. 4).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The a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nalysis of the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results showed 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that the </w:t>
      </w:r>
      <w:r w:rsidR="00785DD2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aminolysis 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rate is affected by </w:t>
      </w:r>
      <w:r w:rsidR="00785DD2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several 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factors: the structure of the reagents and their ratio, </w:t>
      </w:r>
      <w:r w:rsidR="006941D5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as well as the 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temperature and catalyst. However, </w:t>
      </w:r>
      <w:r w:rsidR="006941D5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considerable effects were exerted by 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the temperature and </w:t>
      </w:r>
      <w:r w:rsidR="006941D5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amine 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excess </w:t>
      </w:r>
      <w:r w:rsidR="006941D5" w:rsidRPr="00C811B7">
        <w:rPr>
          <w:rFonts w:ascii="Times New Roman" w:hAnsi="Times New Roman" w:cs="Times New Roman"/>
          <w:sz w:val="18"/>
          <w:szCs w:val="18"/>
          <w:lang w:val="en-US"/>
        </w:rPr>
        <w:t>i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>n the system</w:t>
      </w:r>
      <w:r w:rsidR="005F757E" w:rsidRPr="00C811B7">
        <w:rPr>
          <w:rFonts w:ascii="Times New Roman" w:hAnsi="Times New Roman" w:cs="Times New Roman"/>
          <w:sz w:val="18"/>
          <w:szCs w:val="18"/>
          <w:lang w:val="en-US"/>
        </w:rPr>
        <w:t>, which ensure</w:t>
      </w:r>
      <w:r w:rsidR="002A759F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="005F757E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complete conversion without </w:t>
      </w:r>
      <w:r w:rsidR="005F757E" w:rsidRPr="00C811B7">
        <w:rPr>
          <w:rFonts w:ascii="Times New Roman" w:hAnsi="Times New Roman" w:cs="Times New Roman"/>
          <w:sz w:val="18"/>
          <w:szCs w:val="18"/>
          <w:lang w:val="en-US"/>
        </w:rPr>
        <w:t>addition of a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catalyst, </w:t>
      </w:r>
      <w:r w:rsidR="005F757E" w:rsidRPr="00C811B7">
        <w:rPr>
          <w:rFonts w:ascii="Times New Roman" w:hAnsi="Times New Roman" w:cs="Times New Roman"/>
          <w:sz w:val="18"/>
          <w:szCs w:val="18"/>
          <w:lang w:val="en-US"/>
        </w:rPr>
        <w:t>as was confirmed by the</w:t>
      </w:r>
      <w:r w:rsidR="002A759F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literature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data on the reaction mechanism </w:t>
      </w:r>
      <w:r w:rsidR="005F757E" w:rsidRPr="00C811B7">
        <w:rPr>
          <w:rFonts w:ascii="Times New Roman" w:hAnsi="Times New Roman" w:cs="Times New Roman"/>
          <w:sz w:val="18"/>
          <w:szCs w:val="18"/>
          <w:lang w:val="en-US"/>
        </w:rPr>
        <w:t>[5]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>. The number of alkoxy groups at the silicon atom in the amine structure did not have a significant effect on the reaction rate</w:t>
      </w:r>
      <w:r w:rsidR="00C66C62" w:rsidRPr="00C811B7">
        <w:rPr>
          <w:rFonts w:ascii="Times New Roman" w:hAnsi="Times New Roman" w:cs="Times New Roman"/>
          <w:sz w:val="18"/>
          <w:szCs w:val="18"/>
          <w:lang w:val="en-US"/>
        </w:rPr>
        <w:t>: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both amino</w:t>
      </w:r>
      <w:r w:rsidR="00C66C62" w:rsidRPr="00C811B7">
        <w:rPr>
          <w:rFonts w:ascii="Times New Roman" w:hAnsi="Times New Roman" w:cs="Times New Roman"/>
          <w:sz w:val="18"/>
          <w:szCs w:val="18"/>
          <w:lang w:val="en-US"/>
        </w:rPr>
        <w:t>-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>functional</w:t>
      </w:r>
      <w:r w:rsidR="00C66C62" w:rsidRPr="00C811B7">
        <w:rPr>
          <w:rFonts w:ascii="Times New Roman" w:hAnsi="Times New Roman" w:cs="Times New Roman"/>
          <w:sz w:val="18"/>
          <w:szCs w:val="18"/>
          <w:lang w:val="en-US"/>
        </w:rPr>
        <w:t>ized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alkoxysilanes </w:t>
      </w:r>
      <w:r w:rsidR="00C66C62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displayed 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high reactivity. Based on these data, all </w:t>
      </w:r>
      <w:r w:rsidR="00C66C62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proofErr w:type="spellStart"/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>silyl</w:t>
      </w:r>
      <w:proofErr w:type="spellEnd"/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-modified urethane </w:t>
      </w:r>
      <w:proofErr w:type="spellStart"/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>oligomers</w:t>
      </w:r>
      <w:proofErr w:type="spellEnd"/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were obtained at 50 </w:t>
      </w:r>
      <w:r w:rsidR="00C66C62" w:rsidRPr="00C811B7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="002A759F" w:rsidRPr="00C811B7">
        <w:rPr>
          <w:rFonts w:ascii="Times New Roman" w:hAnsi="Times New Roman" w:cs="Times New Roman"/>
          <w:sz w:val="18"/>
          <w:szCs w:val="18"/>
          <w:lang w:val="en-US"/>
        </w:rPr>
        <w:t>C</w:t>
      </w:r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and different </w:t>
      </w:r>
      <w:proofErr w:type="spellStart"/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>carbonate</w:t>
      </w:r>
      <w:proofErr w:type="gramStart"/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>:amine</w:t>
      </w:r>
      <w:proofErr w:type="spellEnd"/>
      <w:proofErr w:type="gramEnd"/>
      <w:r w:rsidR="005B2A8B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ratios.</w:t>
      </w:r>
    </w:p>
    <w:p w:rsidR="003623FC" w:rsidRPr="00C811B7" w:rsidRDefault="006E1FD6" w:rsidP="003623FC">
      <w:pPr>
        <w:pStyle w:val="MainText"/>
        <w:spacing w:before="200" w:after="120"/>
        <w:ind w:firstLine="0"/>
        <w:jc w:val="center"/>
        <w:rPr>
          <w:b/>
          <w:lang w:val="ru-RU"/>
        </w:rPr>
      </w:pPr>
      <w:r w:rsidRPr="00C811B7">
        <w:object w:dxaOrig="3756" w:dyaOrig="890">
          <v:shape id="_x0000_i1027" type="#_x0000_t75" style="width:151.5pt;height:35.45pt" o:ole="">
            <v:imagedata r:id="rId15" o:title=""/>
          </v:shape>
          <o:OLEObject Type="Embed" ProgID="ChemDraw.Document.6.0" ShapeID="_x0000_i1027" DrawAspect="Content" ObjectID="_1815224756" r:id="rId16"/>
        </w:object>
      </w:r>
    </w:p>
    <w:p w:rsidR="003623FC" w:rsidRPr="00C811B7" w:rsidRDefault="003623FC" w:rsidP="003623FC">
      <w:pPr>
        <w:pStyle w:val="MainText"/>
        <w:spacing w:before="120" w:after="200"/>
        <w:ind w:firstLine="0"/>
        <w:rPr>
          <w:sz w:val="16"/>
          <w:szCs w:val="16"/>
        </w:rPr>
      </w:pPr>
      <w:proofErr w:type="gramStart"/>
      <w:r w:rsidRPr="00C811B7">
        <w:rPr>
          <w:b/>
          <w:sz w:val="16"/>
          <w:szCs w:val="16"/>
        </w:rPr>
        <w:t>Figure 2.</w:t>
      </w:r>
      <w:proofErr w:type="gramEnd"/>
      <w:r w:rsidRPr="00C811B7">
        <w:rPr>
          <w:b/>
          <w:sz w:val="16"/>
          <w:szCs w:val="16"/>
        </w:rPr>
        <w:t xml:space="preserve"> </w:t>
      </w:r>
      <w:r w:rsidRPr="00C811B7">
        <w:rPr>
          <w:sz w:val="16"/>
          <w:szCs w:val="16"/>
        </w:rPr>
        <w:t>Structures o</w:t>
      </w:r>
      <w:r w:rsidR="000861CD">
        <w:rPr>
          <w:sz w:val="16"/>
          <w:szCs w:val="16"/>
        </w:rPr>
        <w:t>f the starting amines: (3-amino</w:t>
      </w:r>
      <w:r w:rsidRPr="00C811B7">
        <w:rPr>
          <w:sz w:val="16"/>
          <w:szCs w:val="16"/>
        </w:rPr>
        <w:t>p</w:t>
      </w:r>
      <w:r w:rsidR="000861CD">
        <w:rPr>
          <w:sz w:val="16"/>
          <w:szCs w:val="16"/>
        </w:rPr>
        <w:t>r</w:t>
      </w:r>
      <w:r w:rsidRPr="00C811B7">
        <w:rPr>
          <w:sz w:val="16"/>
          <w:szCs w:val="16"/>
        </w:rPr>
        <w:t>opyl</w:t>
      </w:r>
      <w:proofErr w:type="gramStart"/>
      <w:r w:rsidRPr="00C811B7">
        <w:rPr>
          <w:sz w:val="16"/>
          <w:szCs w:val="16"/>
        </w:rPr>
        <w:t>)</w:t>
      </w:r>
      <w:proofErr w:type="spellStart"/>
      <w:r w:rsidRPr="00C811B7">
        <w:rPr>
          <w:sz w:val="16"/>
          <w:szCs w:val="16"/>
        </w:rPr>
        <w:t>triethoxysilane</w:t>
      </w:r>
      <w:proofErr w:type="spellEnd"/>
      <w:proofErr w:type="gramEnd"/>
      <w:r w:rsidRPr="00C811B7">
        <w:rPr>
          <w:sz w:val="16"/>
          <w:szCs w:val="16"/>
        </w:rPr>
        <w:t xml:space="preserve"> (APTES) and (3-aminopropyl)</w:t>
      </w:r>
      <w:proofErr w:type="spellStart"/>
      <w:r w:rsidRPr="00C811B7">
        <w:rPr>
          <w:sz w:val="16"/>
          <w:szCs w:val="16"/>
        </w:rPr>
        <w:t>diethoxymethylsilane</w:t>
      </w:r>
      <w:proofErr w:type="spellEnd"/>
      <w:r w:rsidRPr="00C811B7">
        <w:rPr>
          <w:sz w:val="16"/>
          <w:szCs w:val="16"/>
        </w:rPr>
        <w:t xml:space="preserve"> (APDEMS).</w:t>
      </w:r>
    </w:p>
    <w:p w:rsidR="003623FC" w:rsidRPr="00C811B7" w:rsidRDefault="0023502D" w:rsidP="00385DAF">
      <w:pPr>
        <w:spacing w:before="200" w:after="120"/>
        <w:jc w:val="center"/>
        <w:rPr>
          <w:rFonts w:ascii="Times New Roman" w:hAnsi="Times New Roman" w:cs="Times New Roman"/>
          <w:sz w:val="18"/>
          <w:szCs w:val="18"/>
        </w:rPr>
      </w:pPr>
      <w:r w:rsidRPr="0023502D">
        <w:rPr>
          <w:noProof/>
        </w:rPr>
        <w:pict>
          <v:shape id="_x0000_s1046" type="#_x0000_t75" style="position:absolute;left:0;text-align:left;margin-left:148.7pt;margin-top:3pt;width:39.8pt;height:29.2pt;z-index:251661312">
            <v:imagedata r:id="rId17" o:title=""/>
          </v:shape>
          <o:OLEObject Type="Embed" ProgID="ChemDraw.Document.6.0" ShapeID="_x0000_s1046" DrawAspect="Content" ObjectID="_1815224757" r:id="rId18"/>
        </w:pict>
      </w:r>
      <w:r w:rsidRPr="0023502D">
        <w:rPr>
          <w:noProof/>
        </w:rPr>
        <w:pict>
          <v:shape id="_x0000_s1045" type="#_x0000_t75" style="position:absolute;left:0;text-align:left;margin-left:33.15pt;margin-top:6.75pt;width:36.4pt;height:28.2pt;z-index:251660288">
            <v:imagedata r:id="rId19" o:title=""/>
          </v:shape>
          <o:OLEObject Type="Embed" ProgID="ChemDraw.Document.6.0" ShapeID="_x0000_s1045" DrawAspect="Content" ObjectID="_1815224758" r:id="rId20"/>
        </w:pict>
      </w:r>
      <w:r w:rsidR="003623FC" w:rsidRPr="00C811B7">
        <w:rPr>
          <w:rFonts w:ascii="Times New Roman" w:hAnsi="Times New Roman" w:cs="Times New Roman"/>
          <w:noProof/>
          <w:sz w:val="18"/>
          <w:szCs w:val="18"/>
          <w:lang w:eastAsia="ru-RU"/>
        </w:rPr>
        <w:drawing>
          <wp:inline distT="0" distB="0" distL="0" distR="0">
            <wp:extent cx="2701628" cy="1885728"/>
            <wp:effectExtent l="19050" t="0" r="3472" b="0"/>
            <wp:docPr id="1" name="Рисунок 9" descr="C:\Users\Nataliia\Desktop\Казанцева Александра\Аминолиз\Ик англ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Nataliia\Desktop\Казанцева Александра\Аминолиз\Ик англ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628" cy="1885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23FC" w:rsidRPr="00C811B7" w:rsidRDefault="003623FC" w:rsidP="003623FC">
      <w:pPr>
        <w:pStyle w:val="Captions"/>
        <w:spacing w:before="120" w:after="200" w:line="276" w:lineRule="auto"/>
        <w:ind w:firstLine="0"/>
        <w:rPr>
          <w:b w:val="0"/>
          <w:sz w:val="16"/>
          <w:szCs w:val="16"/>
        </w:rPr>
      </w:pPr>
      <w:proofErr w:type="gramStart"/>
      <w:r w:rsidRPr="00C811B7">
        <w:rPr>
          <w:sz w:val="16"/>
          <w:szCs w:val="16"/>
        </w:rPr>
        <w:t>Figure 3.</w:t>
      </w:r>
      <w:proofErr w:type="gramEnd"/>
      <w:r w:rsidRPr="00C811B7">
        <w:rPr>
          <w:b w:val="0"/>
          <w:sz w:val="16"/>
          <w:szCs w:val="16"/>
        </w:rPr>
        <w:t xml:space="preserve"> </w:t>
      </w:r>
      <w:proofErr w:type="gramStart"/>
      <w:r w:rsidRPr="00C811B7">
        <w:rPr>
          <w:b w:val="0"/>
          <w:sz w:val="16"/>
          <w:szCs w:val="16"/>
        </w:rPr>
        <w:t>IR spectra (transmission) of the reaction mixture based on L-CC and APTES.</w:t>
      </w:r>
      <w:proofErr w:type="gramEnd"/>
    </w:p>
    <w:p w:rsidR="00385DAF" w:rsidRPr="00C811B7" w:rsidRDefault="00385DAF" w:rsidP="00385DAF">
      <w:pPr>
        <w:pStyle w:val="af6"/>
        <w:spacing w:before="200" w:beforeAutospacing="0" w:after="120" w:afterAutospacing="0"/>
        <w:jc w:val="center"/>
        <w:rPr>
          <w:lang w:val="en-US"/>
        </w:rPr>
      </w:pPr>
      <w:r w:rsidRPr="00C811B7">
        <w:rPr>
          <w:noProof/>
        </w:rPr>
        <w:drawing>
          <wp:inline distT="0" distB="0" distL="0" distR="0">
            <wp:extent cx="2467932" cy="1598400"/>
            <wp:effectExtent l="19050" t="0" r="8568" b="0"/>
            <wp:docPr id="8" name="Рисунок 408" descr="C:\Users\Pavel\Downloads\io30NC\media\график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Users\Pavel\Downloads\io30NC\media\графики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7932" cy="159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5DAF" w:rsidRPr="00C811B7" w:rsidRDefault="00385DAF" w:rsidP="00385DAF">
      <w:pPr>
        <w:pStyle w:val="Captions"/>
        <w:spacing w:before="120" w:after="200" w:line="276" w:lineRule="auto"/>
        <w:ind w:firstLine="0"/>
        <w:rPr>
          <w:b w:val="0"/>
          <w:sz w:val="16"/>
          <w:szCs w:val="16"/>
        </w:rPr>
      </w:pPr>
      <w:proofErr w:type="gramStart"/>
      <w:r w:rsidRPr="00C811B7">
        <w:rPr>
          <w:sz w:val="16"/>
          <w:szCs w:val="16"/>
        </w:rPr>
        <w:t>Figure 4.</w:t>
      </w:r>
      <w:proofErr w:type="gramEnd"/>
      <w:r w:rsidRPr="00C811B7">
        <w:rPr>
          <w:b w:val="0"/>
          <w:sz w:val="16"/>
          <w:szCs w:val="16"/>
        </w:rPr>
        <w:t xml:space="preserve"> </w:t>
      </w:r>
      <w:proofErr w:type="gramStart"/>
      <w:r w:rsidRPr="00C811B7">
        <w:rPr>
          <w:b w:val="0"/>
          <w:sz w:val="16"/>
          <w:szCs w:val="16"/>
        </w:rPr>
        <w:t>Dependence of the conversion of L-CC over time on the temperature and catalyst (</w:t>
      </w:r>
      <w:r w:rsidRPr="00C811B7">
        <w:rPr>
          <w:bCs/>
          <w:i/>
          <w:iCs/>
          <w:sz w:val="16"/>
          <w:szCs w:val="16"/>
        </w:rPr>
        <w:t>a</w:t>
      </w:r>
      <w:r w:rsidRPr="00C811B7">
        <w:rPr>
          <w:b w:val="0"/>
          <w:sz w:val="16"/>
          <w:szCs w:val="16"/>
        </w:rPr>
        <w:t>), molar ratio of the reagents (</w:t>
      </w:r>
      <w:r w:rsidRPr="00C811B7">
        <w:rPr>
          <w:bCs/>
          <w:i/>
          <w:iCs/>
          <w:sz w:val="16"/>
          <w:szCs w:val="16"/>
        </w:rPr>
        <w:t>b</w:t>
      </w:r>
      <w:r w:rsidRPr="00C811B7">
        <w:rPr>
          <w:b w:val="0"/>
          <w:sz w:val="16"/>
          <w:szCs w:val="16"/>
        </w:rPr>
        <w:t>).</w:t>
      </w:r>
      <w:proofErr w:type="gramEnd"/>
    </w:p>
    <w:p w:rsidR="005B2A8B" w:rsidRPr="00C811B7" w:rsidRDefault="00AE2D24" w:rsidP="005B2A8B">
      <w:pPr>
        <w:pStyle w:val="MainText"/>
      </w:pPr>
      <w:r w:rsidRPr="00C811B7">
        <w:t xml:space="preserve">The </w:t>
      </w:r>
      <w:r w:rsidR="00D468D3" w:rsidRPr="00C811B7">
        <w:t>resulting</w:t>
      </w:r>
      <w:r w:rsidRPr="00C811B7">
        <w:t xml:space="preserve"> </w:t>
      </w:r>
      <w:proofErr w:type="spellStart"/>
      <w:r w:rsidRPr="00C811B7">
        <w:t>silyl</w:t>
      </w:r>
      <w:proofErr w:type="spellEnd"/>
      <w:r w:rsidRPr="00C811B7">
        <w:t xml:space="preserve">-modified urethane </w:t>
      </w:r>
      <w:proofErr w:type="spellStart"/>
      <w:r w:rsidRPr="00C811B7">
        <w:t>oligomers</w:t>
      </w:r>
      <w:proofErr w:type="spellEnd"/>
      <w:r w:rsidRPr="00C811B7">
        <w:t xml:space="preserve"> were tested as bind</w:t>
      </w:r>
      <w:r w:rsidR="00D468D3" w:rsidRPr="00C811B7">
        <w:t xml:space="preserve">ing agents </w:t>
      </w:r>
      <w:r w:rsidRPr="00C811B7">
        <w:t>for metal, wood</w:t>
      </w:r>
      <w:r w:rsidR="00D468D3" w:rsidRPr="00C811B7">
        <w:t>,</w:t>
      </w:r>
      <w:r w:rsidRPr="00C811B7">
        <w:t xml:space="preserve"> and glass (Fig. 5). The bond</w:t>
      </w:r>
      <w:r w:rsidR="00D468D3" w:rsidRPr="00C811B7">
        <w:t>ing</w:t>
      </w:r>
      <w:r w:rsidRPr="00C811B7">
        <w:t xml:space="preserve"> strength was determined by the shear load</w:t>
      </w:r>
      <w:r w:rsidR="006128D8" w:rsidRPr="00C811B7">
        <w:t>ing</w:t>
      </w:r>
      <w:r w:rsidRPr="00C811B7">
        <w:t xml:space="preserve"> method. </w:t>
      </w:r>
      <w:r w:rsidR="006128D8" w:rsidRPr="00C811B7">
        <w:t>The s</w:t>
      </w:r>
      <w:r w:rsidRPr="00C811B7">
        <w:t xml:space="preserve">amples on aluminum substrates </w:t>
      </w:r>
      <w:r w:rsidR="006128D8" w:rsidRPr="00C811B7">
        <w:t xml:space="preserve">exhibited the </w:t>
      </w:r>
      <w:r w:rsidRPr="00C811B7">
        <w:t>values in the range of 0.5</w:t>
      </w:r>
      <w:r w:rsidR="006128D8" w:rsidRPr="00C811B7">
        <w:t>–</w:t>
      </w:r>
      <w:r w:rsidRPr="00C811B7">
        <w:t xml:space="preserve">2 MPa. The </w:t>
      </w:r>
      <w:r w:rsidR="006128D8" w:rsidRPr="00C811B7">
        <w:t xml:space="preserve">corresponding values for </w:t>
      </w:r>
      <w:r w:rsidRPr="00C811B7">
        <w:t>wood was 0.5</w:t>
      </w:r>
      <w:r w:rsidR="006128D8" w:rsidRPr="00C811B7">
        <w:t>–</w:t>
      </w:r>
      <w:r w:rsidRPr="00C811B7">
        <w:t>8 MPa</w:t>
      </w:r>
      <w:r w:rsidR="006128D8" w:rsidRPr="00C811B7">
        <w:t xml:space="preserve">; therewith, in the </w:t>
      </w:r>
      <w:r w:rsidRPr="00C811B7">
        <w:t>samples based on cyclocarbonates A-CC and B-CC, the wood was destroyed earlier than the adhesive layer. The bond</w:t>
      </w:r>
      <w:r w:rsidR="006128D8" w:rsidRPr="00C811B7">
        <w:t>ing</w:t>
      </w:r>
      <w:r w:rsidRPr="00C811B7">
        <w:t xml:space="preserve"> strength of glass</w:t>
      </w:r>
      <w:r w:rsidR="006128D8" w:rsidRPr="00C811B7">
        <w:t xml:space="preserve"> was</w:t>
      </w:r>
      <w:r w:rsidRPr="00C811B7">
        <w:t xml:space="preserve"> not measured, since the shear </w:t>
      </w:r>
      <w:r w:rsidR="006128D8" w:rsidRPr="00C811B7">
        <w:t>loading</w:t>
      </w:r>
      <w:r w:rsidRPr="00C811B7">
        <w:t xml:space="preserve"> required </w:t>
      </w:r>
      <w:proofErr w:type="gramStart"/>
      <w:r w:rsidRPr="00C811B7">
        <w:t>to destroy</w:t>
      </w:r>
      <w:proofErr w:type="gramEnd"/>
      <w:r w:rsidRPr="00C811B7">
        <w:t xml:space="preserve"> the </w:t>
      </w:r>
      <w:r w:rsidR="006128D8" w:rsidRPr="00C811B7">
        <w:t xml:space="preserve">adhesive appeared to be </w:t>
      </w:r>
      <w:r w:rsidRPr="00C811B7">
        <w:t>higher than th</w:t>
      </w:r>
      <w:r w:rsidR="006128D8" w:rsidRPr="00C811B7">
        <w:t xml:space="preserve">at </w:t>
      </w:r>
      <w:r w:rsidRPr="00C811B7">
        <w:t>required to destroy the glass substrate.</w:t>
      </w:r>
    </w:p>
    <w:p w:rsidR="001B6A55" w:rsidRPr="00C811B7" w:rsidRDefault="0023502D" w:rsidP="00385DAF">
      <w:pPr>
        <w:pStyle w:val="Captions"/>
        <w:spacing w:after="120" w:line="276" w:lineRule="auto"/>
        <w:ind w:firstLine="0"/>
        <w:jc w:val="center"/>
        <w:rPr>
          <w:sz w:val="16"/>
          <w:szCs w:val="16"/>
        </w:rPr>
      </w:pPr>
      <w:r w:rsidRPr="0023502D">
        <w:rPr>
          <w:sz w:val="16"/>
          <w:szCs w:val="16"/>
        </w:rPr>
        <w:pict>
          <v:shape id="_x0000_i1030" type="#_x0000_t75" style="width:100.5pt;height:103.7pt;mso-position-horizontal:absolute">
            <v:imagedata r:id="rId23" o:title="Палочки (или шо это хз)"/>
          </v:shape>
        </w:pict>
      </w:r>
    </w:p>
    <w:p w:rsidR="00AE2D24" w:rsidRPr="00C811B7" w:rsidRDefault="00AE2D24" w:rsidP="00AE2D24">
      <w:pPr>
        <w:pStyle w:val="Captions"/>
        <w:spacing w:before="120" w:after="200" w:line="276" w:lineRule="auto"/>
        <w:ind w:firstLine="0"/>
        <w:rPr>
          <w:b w:val="0"/>
          <w:sz w:val="16"/>
          <w:szCs w:val="16"/>
        </w:rPr>
      </w:pPr>
      <w:proofErr w:type="gramStart"/>
      <w:r w:rsidRPr="00C811B7">
        <w:rPr>
          <w:sz w:val="16"/>
          <w:szCs w:val="16"/>
        </w:rPr>
        <w:t>Figure 5.</w:t>
      </w:r>
      <w:proofErr w:type="gramEnd"/>
      <w:r w:rsidRPr="00C811B7">
        <w:rPr>
          <w:b w:val="0"/>
          <w:sz w:val="16"/>
          <w:szCs w:val="16"/>
        </w:rPr>
        <w:t xml:space="preserve"> </w:t>
      </w:r>
      <w:proofErr w:type="gramStart"/>
      <w:r w:rsidRPr="00C811B7">
        <w:rPr>
          <w:b w:val="0"/>
          <w:sz w:val="16"/>
          <w:szCs w:val="16"/>
        </w:rPr>
        <w:t xml:space="preserve">Photographs of </w:t>
      </w:r>
      <w:r w:rsidR="009B67F5" w:rsidRPr="00C811B7">
        <w:rPr>
          <w:b w:val="0"/>
          <w:sz w:val="16"/>
          <w:szCs w:val="16"/>
        </w:rPr>
        <w:t xml:space="preserve">the </w:t>
      </w:r>
      <w:r w:rsidRPr="00C811B7">
        <w:rPr>
          <w:b w:val="0"/>
          <w:sz w:val="16"/>
          <w:szCs w:val="16"/>
        </w:rPr>
        <w:t xml:space="preserve">glued samples of </w:t>
      </w:r>
      <w:r w:rsidR="006128D8" w:rsidRPr="00C811B7">
        <w:rPr>
          <w:b w:val="0"/>
          <w:sz w:val="16"/>
          <w:szCs w:val="16"/>
        </w:rPr>
        <w:t>glass (</w:t>
      </w:r>
      <w:r w:rsidR="006128D8" w:rsidRPr="00C811B7">
        <w:rPr>
          <w:bCs/>
          <w:i/>
          <w:iCs/>
          <w:sz w:val="16"/>
          <w:szCs w:val="16"/>
        </w:rPr>
        <w:t>a</w:t>
      </w:r>
      <w:r w:rsidR="006128D8" w:rsidRPr="00C811B7">
        <w:rPr>
          <w:b w:val="0"/>
          <w:sz w:val="16"/>
          <w:szCs w:val="16"/>
        </w:rPr>
        <w:t>), wood (</w:t>
      </w:r>
      <w:r w:rsidR="006128D8" w:rsidRPr="00C811B7">
        <w:rPr>
          <w:bCs/>
          <w:i/>
          <w:iCs/>
          <w:sz w:val="16"/>
          <w:szCs w:val="16"/>
        </w:rPr>
        <w:t>b</w:t>
      </w:r>
      <w:r w:rsidR="006128D8" w:rsidRPr="00C811B7">
        <w:rPr>
          <w:b w:val="0"/>
          <w:sz w:val="16"/>
          <w:szCs w:val="16"/>
        </w:rPr>
        <w:t>), and aluminum (</w:t>
      </w:r>
      <w:r w:rsidR="006128D8" w:rsidRPr="00C811B7">
        <w:rPr>
          <w:bCs/>
          <w:i/>
          <w:iCs/>
          <w:sz w:val="16"/>
          <w:szCs w:val="16"/>
        </w:rPr>
        <w:t>c</w:t>
      </w:r>
      <w:r w:rsidR="006128D8" w:rsidRPr="00C811B7">
        <w:rPr>
          <w:b w:val="0"/>
          <w:sz w:val="16"/>
          <w:szCs w:val="16"/>
        </w:rPr>
        <w:t>).</w:t>
      </w:r>
      <w:proofErr w:type="gramEnd"/>
    </w:p>
    <w:p w:rsidR="005B2A8B" w:rsidRPr="00C811B7" w:rsidRDefault="00836AAC" w:rsidP="00836AAC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C811B7">
        <w:rPr>
          <w:rFonts w:ascii="Times New Roman" w:hAnsi="Times New Roman" w:cs="Times New Roman"/>
          <w:sz w:val="18"/>
          <w:szCs w:val="18"/>
          <w:lang w:val="en-US"/>
        </w:rPr>
        <w:lastRenderedPageBreak/>
        <w:t>T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he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resulting </w:t>
      </w:r>
      <w:proofErr w:type="spellStart"/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>silylurethane</w:t>
      </w:r>
      <w:proofErr w:type="spellEnd"/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>prepolymers</w:t>
      </w:r>
      <w:proofErr w:type="spellEnd"/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bearing 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>reactive alkoxy groups at the silicon atom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were used to obtain 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cross-linked film samples of non-isocyanate </w:t>
      </w:r>
      <w:proofErr w:type="gramStart"/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>poly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(</w:t>
      </w:r>
      <w:proofErr w:type="gramEnd"/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>siloxane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>urethane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>urea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9B67F5" w:rsidRPr="00C811B7">
        <w:rPr>
          <w:rFonts w:ascii="Times New Roman" w:hAnsi="Times New Roman" w:cs="Times New Roman"/>
          <w:sz w:val="18"/>
          <w:szCs w:val="18"/>
          <w:lang w:val="en-US"/>
        </w:rPr>
        <w:t>s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(NIPSU</w:t>
      </w:r>
      <w:r w:rsidR="00FF5FD3" w:rsidRPr="00C811B7">
        <w:rPr>
          <w:rFonts w:ascii="Times New Roman" w:hAnsi="Times New Roman" w:cs="Times New Roman"/>
          <w:sz w:val="18"/>
          <w:szCs w:val="18"/>
          <w:lang w:val="en-US"/>
        </w:rPr>
        <w:t>Us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>)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. The physical, 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mechanical (strength, relative elongation,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elastic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modulus)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and thermal characteristics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of the explored samples are 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>presented in Table 1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AE2D24" w:rsidRPr="00C811B7" w:rsidRDefault="00FF5FD3" w:rsidP="00FF5FD3">
      <w:pPr>
        <w:pStyle w:val="Captions"/>
        <w:spacing w:after="120" w:line="276" w:lineRule="auto"/>
        <w:ind w:firstLine="0"/>
        <w:rPr>
          <w:b w:val="0"/>
          <w:sz w:val="16"/>
          <w:szCs w:val="16"/>
        </w:rPr>
      </w:pPr>
      <w:proofErr w:type="gramStart"/>
      <w:r w:rsidRPr="00C811B7">
        <w:rPr>
          <w:sz w:val="16"/>
          <w:szCs w:val="16"/>
        </w:rPr>
        <w:t>Table 1.</w:t>
      </w:r>
      <w:proofErr w:type="gramEnd"/>
      <w:r w:rsidR="00AE2D24" w:rsidRPr="00C811B7">
        <w:rPr>
          <w:b w:val="0"/>
          <w:bCs/>
          <w:sz w:val="16"/>
          <w:szCs w:val="16"/>
        </w:rPr>
        <w:t xml:space="preserve"> </w:t>
      </w:r>
      <w:r w:rsidRPr="00C811B7">
        <w:rPr>
          <w:b w:val="0"/>
          <w:bCs/>
          <w:sz w:val="16"/>
          <w:szCs w:val="16"/>
        </w:rPr>
        <w:t>NI</w:t>
      </w:r>
      <w:r w:rsidRPr="00C811B7">
        <w:rPr>
          <w:b w:val="0"/>
          <w:sz w:val="16"/>
          <w:szCs w:val="16"/>
        </w:rPr>
        <w:t>PSUUs based on APTES and APDEMS and different cyclocarbonates</w:t>
      </w:r>
    </w:p>
    <w:tbl>
      <w:tblPr>
        <w:tblW w:w="4703" w:type="dxa"/>
        <w:jc w:val="center"/>
        <w:shd w:val="clear" w:color="auto" w:fill="FFFFFF" w:themeFill="background1"/>
        <w:tblLayout w:type="fixed"/>
        <w:tblCellMar>
          <w:left w:w="0" w:type="dxa"/>
          <w:right w:w="0" w:type="dxa"/>
        </w:tblCellMar>
        <w:tblLook w:val="01E0"/>
      </w:tblPr>
      <w:tblGrid>
        <w:gridCol w:w="573"/>
        <w:gridCol w:w="14"/>
        <w:gridCol w:w="616"/>
        <w:gridCol w:w="756"/>
        <w:gridCol w:w="616"/>
        <w:gridCol w:w="616"/>
        <w:gridCol w:w="490"/>
        <w:gridCol w:w="462"/>
        <w:gridCol w:w="560"/>
      </w:tblGrid>
      <w:tr w:rsidR="00E774ED" w:rsidRPr="00C811B7" w:rsidTr="00172273">
        <w:trPr>
          <w:trHeight w:val="227"/>
          <w:jc w:val="center"/>
        </w:trPr>
        <w:tc>
          <w:tcPr>
            <w:tcW w:w="587" w:type="dxa"/>
            <w:gridSpan w:val="2"/>
            <w:vMerge w:val="restart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172273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  <w:lang w:val="en-US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CC</w:t>
            </w:r>
          </w:p>
        </w:tc>
        <w:tc>
          <w:tcPr>
            <w:tcW w:w="616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BC04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СС: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NH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vertAlign w:val="subscript"/>
                <w:lang w:val="en-US"/>
              </w:rPr>
              <w:t>2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 xml:space="preserve"> molar</w:t>
            </w:r>
            <w:r w:rsidR="00BC04B7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 xml:space="preserve"> 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ratio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 xml:space="preserve"> </w:t>
            </w:r>
          </w:p>
        </w:tc>
        <w:tc>
          <w:tcPr>
            <w:tcW w:w="756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 xml:space="preserve">Gel fraction, 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%</w:t>
            </w:r>
          </w:p>
        </w:tc>
        <w:tc>
          <w:tcPr>
            <w:tcW w:w="61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ТМА</w:t>
            </w:r>
          </w:p>
        </w:tc>
        <w:tc>
          <w:tcPr>
            <w:tcW w:w="61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Т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G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А</w:t>
            </w:r>
          </w:p>
        </w:tc>
        <w:tc>
          <w:tcPr>
            <w:tcW w:w="151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val="en-US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Mechanical tests</w:t>
            </w:r>
          </w:p>
        </w:tc>
      </w:tr>
      <w:tr w:rsidR="00172273" w:rsidRPr="00C811B7" w:rsidTr="00172273">
        <w:trPr>
          <w:trHeight w:val="227"/>
          <w:jc w:val="center"/>
        </w:trPr>
        <w:tc>
          <w:tcPr>
            <w:tcW w:w="587" w:type="dxa"/>
            <w:gridSpan w:val="2"/>
            <w:vMerge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16" w:type="dxa"/>
            <w:vMerge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756" w:type="dxa"/>
            <w:vMerge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1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161F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i/>
                <w:iCs/>
                <w:color w:val="000000"/>
                <w:sz w:val="16"/>
                <w:szCs w:val="16"/>
              </w:rPr>
              <w:t>Т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vertAlign w:val="subscript"/>
                <w:lang w:val="en-US"/>
              </w:rPr>
              <w:t>g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,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 xml:space="preserve"> 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℃</w:t>
            </w:r>
          </w:p>
        </w:tc>
        <w:tc>
          <w:tcPr>
            <w:tcW w:w="61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BC04B7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i/>
                <w:iCs/>
                <w:color w:val="000000"/>
                <w:sz w:val="16"/>
                <w:szCs w:val="16"/>
                <w:lang w:val="en-US"/>
              </w:rPr>
              <w:t>T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vertAlign w:val="subscript"/>
              </w:rPr>
              <w:t>d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vertAlign w:val="superscript"/>
                <w:lang w:val="en-US"/>
              </w:rPr>
              <w:t>5%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 xml:space="preserve">, </w:t>
            </w:r>
            <w:r w:rsidR="00BC04B7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°C (air)</w:t>
            </w:r>
          </w:p>
        </w:tc>
        <w:tc>
          <w:tcPr>
            <w:tcW w:w="49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161F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i/>
                <w:iCs/>
                <w:color w:val="000000"/>
                <w:sz w:val="16"/>
                <w:szCs w:val="16"/>
              </w:rPr>
              <w:t>σ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,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 xml:space="preserve"> 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М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Pa</w:t>
            </w:r>
          </w:p>
        </w:tc>
        <w:tc>
          <w:tcPr>
            <w:tcW w:w="46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i/>
                <w:iCs/>
                <w:color w:val="000000"/>
                <w:sz w:val="16"/>
                <w:szCs w:val="16"/>
              </w:rPr>
              <w:t>ε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, %</w:t>
            </w:r>
          </w:p>
        </w:tc>
        <w:tc>
          <w:tcPr>
            <w:tcW w:w="56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i/>
                <w:iCs/>
                <w:color w:val="000000"/>
                <w:sz w:val="16"/>
                <w:szCs w:val="16"/>
                <w:lang w:val="en-US"/>
              </w:rPr>
              <w:t>E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, MPa</w:t>
            </w:r>
          </w:p>
        </w:tc>
      </w:tr>
      <w:tr w:rsidR="00161F04" w:rsidRPr="00C811B7" w:rsidTr="005E5B98">
        <w:trPr>
          <w:trHeight w:val="309"/>
          <w:jc w:val="center"/>
        </w:trPr>
        <w:tc>
          <w:tcPr>
            <w:tcW w:w="4703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161F04" w:rsidRPr="00C811B7" w:rsidRDefault="00161F04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APTES</w:t>
            </w:r>
          </w:p>
        </w:tc>
      </w:tr>
      <w:tr w:rsidR="00BC04B7" w:rsidRPr="00C811B7" w:rsidTr="00172273">
        <w:trPr>
          <w:trHeight w:val="227"/>
          <w:jc w:val="center"/>
        </w:trPr>
        <w:tc>
          <w:tcPr>
            <w:tcW w:w="587" w:type="dxa"/>
            <w:gridSpan w:val="2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L-CC</w:t>
            </w:r>
          </w:p>
        </w:tc>
        <w:tc>
          <w:tcPr>
            <w:tcW w:w="616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:1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8</w:t>
            </w:r>
            <w:r w:rsidR="00161F04"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7</w:t>
            </w:r>
          </w:p>
        </w:tc>
        <w:tc>
          <w:tcPr>
            <w:tcW w:w="616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161F04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  <w:r w:rsidR="000D479E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46</w:t>
            </w:r>
          </w:p>
        </w:tc>
        <w:tc>
          <w:tcPr>
            <w:tcW w:w="616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37</w:t>
            </w:r>
          </w:p>
        </w:tc>
        <w:tc>
          <w:tcPr>
            <w:tcW w:w="490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8</w:t>
            </w:r>
          </w:p>
        </w:tc>
        <w:tc>
          <w:tcPr>
            <w:tcW w:w="462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0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9</w:t>
            </w:r>
          </w:p>
        </w:tc>
        <w:tc>
          <w:tcPr>
            <w:tcW w:w="560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8</w:t>
            </w:r>
          </w:p>
        </w:tc>
      </w:tr>
      <w:tr w:rsidR="00BC04B7" w:rsidRPr="00C811B7" w:rsidTr="00172273">
        <w:trPr>
          <w:trHeight w:val="227"/>
          <w:jc w:val="center"/>
        </w:trPr>
        <w:tc>
          <w:tcPr>
            <w:tcW w:w="587" w:type="dxa"/>
            <w:gridSpan w:val="2"/>
            <w:shd w:val="clear" w:color="auto" w:fill="FFFFFF" w:themeFill="background1"/>
            <w:vAlign w:val="center"/>
            <w:hideMark/>
          </w:tcPr>
          <w:p w:rsidR="000D479E" w:rsidRPr="00C811B7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:1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8</w:t>
            </w:r>
            <w:r w:rsidR="00161F04"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6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161F04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  <w:r w:rsidR="000D479E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30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33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3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0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3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32</w:t>
            </w:r>
          </w:p>
        </w:tc>
      </w:tr>
      <w:tr w:rsidR="00BC04B7" w:rsidRPr="00C811B7" w:rsidTr="00172273">
        <w:trPr>
          <w:trHeight w:val="227"/>
          <w:jc w:val="center"/>
        </w:trPr>
        <w:tc>
          <w:tcPr>
            <w:tcW w:w="587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LB-CC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85</w:t>
            </w:r>
            <w:r w:rsidR="00161F04"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161F04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  <w:r w:rsidR="000D479E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="000D479E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9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2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31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0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1</w:t>
            </w:r>
          </w:p>
        </w:tc>
      </w:tr>
      <w:tr w:rsidR="00BC04B7" w:rsidRPr="00C811B7" w:rsidTr="00172273">
        <w:trPr>
          <w:trHeight w:val="227"/>
          <w:jc w:val="center"/>
        </w:trPr>
        <w:tc>
          <w:tcPr>
            <w:tcW w:w="587" w:type="dxa"/>
            <w:gridSpan w:val="2"/>
            <w:shd w:val="clear" w:color="auto" w:fill="FFFFFF" w:themeFill="background1"/>
            <w:vAlign w:val="center"/>
            <w:hideMark/>
          </w:tcPr>
          <w:p w:rsidR="000D479E" w:rsidRPr="00C811B7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:1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9</w:t>
            </w:r>
            <w:r w:rsidR="00161F04"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161F04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  <w:r w:rsidR="000D479E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="000D479E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4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30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8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4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0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01</w:t>
            </w:r>
          </w:p>
        </w:tc>
      </w:tr>
      <w:tr w:rsidR="00BC04B7" w:rsidRPr="00C811B7" w:rsidTr="00172273">
        <w:trPr>
          <w:trHeight w:val="227"/>
          <w:jc w:val="center"/>
        </w:trPr>
        <w:tc>
          <w:tcPr>
            <w:tcW w:w="587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B-CC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8</w:t>
            </w:r>
            <w:r w:rsidR="00161F04"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70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213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5</w:t>
            </w:r>
            <w:r w:rsidR="00161F04"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4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1</w:t>
            </w:r>
            <w:r w:rsidR="00161F04"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4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83</w:t>
            </w:r>
          </w:p>
        </w:tc>
      </w:tr>
      <w:tr w:rsidR="00BC04B7" w:rsidRPr="00C811B7" w:rsidTr="00172273">
        <w:trPr>
          <w:trHeight w:val="227"/>
          <w:jc w:val="center"/>
        </w:trPr>
        <w:tc>
          <w:tcPr>
            <w:tcW w:w="587" w:type="dxa"/>
            <w:gridSpan w:val="2"/>
            <w:shd w:val="clear" w:color="auto" w:fill="FFFFFF" w:themeFill="background1"/>
            <w:vAlign w:val="center"/>
            <w:hideMark/>
          </w:tcPr>
          <w:p w:rsidR="000D479E" w:rsidRPr="00C811B7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  <w:r w:rsidR="00161F04"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7</w:t>
            </w:r>
            <w:r w:rsidR="00161F04"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8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38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72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20</w:t>
            </w:r>
            <w:r w:rsidR="00161F04"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2</w:t>
            </w:r>
            <w:r w:rsidR="00161F04"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6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83</w:t>
            </w:r>
          </w:p>
        </w:tc>
      </w:tr>
      <w:tr w:rsidR="00BC04B7" w:rsidRPr="00C811B7" w:rsidTr="00172273">
        <w:trPr>
          <w:trHeight w:val="227"/>
          <w:jc w:val="center"/>
        </w:trPr>
        <w:tc>
          <w:tcPr>
            <w:tcW w:w="587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А-CC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6</w:t>
            </w:r>
            <w:r w:rsidR="00161F04"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78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52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6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6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720</w:t>
            </w:r>
          </w:p>
        </w:tc>
      </w:tr>
      <w:tr w:rsidR="00BC04B7" w:rsidRPr="00C811B7" w:rsidTr="00172273">
        <w:trPr>
          <w:trHeight w:val="227"/>
          <w:jc w:val="center"/>
        </w:trPr>
        <w:tc>
          <w:tcPr>
            <w:tcW w:w="587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0D479E" w:rsidRPr="00C811B7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  <w:r w:rsidR="00161F04"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8</w:t>
            </w:r>
            <w:r w:rsidR="00161F04"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73</w:t>
            </w: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73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65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6</w:t>
            </w:r>
          </w:p>
        </w:tc>
        <w:tc>
          <w:tcPr>
            <w:tcW w:w="462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5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560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750</w:t>
            </w:r>
          </w:p>
        </w:tc>
      </w:tr>
      <w:tr w:rsidR="00161F04" w:rsidRPr="00C811B7" w:rsidTr="005E5B98">
        <w:trPr>
          <w:trHeight w:val="295"/>
          <w:jc w:val="center"/>
        </w:trPr>
        <w:tc>
          <w:tcPr>
            <w:tcW w:w="4703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161F04" w:rsidRPr="00C811B7" w:rsidRDefault="00161F04" w:rsidP="00BC04B7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APDE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M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S</w:t>
            </w:r>
          </w:p>
        </w:tc>
      </w:tr>
      <w:tr w:rsidR="00BC04B7" w:rsidRPr="00C811B7" w:rsidTr="00172273">
        <w:trPr>
          <w:trHeight w:val="227"/>
          <w:jc w:val="center"/>
        </w:trPr>
        <w:tc>
          <w:tcPr>
            <w:tcW w:w="573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8E23CF" w:rsidRPr="00C811B7" w:rsidRDefault="008E23CF" w:rsidP="008E23CF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L-CC</w:t>
            </w:r>
          </w:p>
        </w:tc>
        <w:tc>
          <w:tcPr>
            <w:tcW w:w="630" w:type="dxa"/>
            <w:gridSpan w:val="2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8E23CF" w:rsidRPr="00C811B7" w:rsidRDefault="008E23CF" w:rsidP="008E23C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:1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8E23CF" w:rsidRPr="00C811B7" w:rsidRDefault="008E23CF" w:rsidP="008E23C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89</w:t>
            </w:r>
            <w:r w:rsidRPr="00C811B7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616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8E23CF" w:rsidRPr="00C811B7" w:rsidRDefault="008E23CF" w:rsidP="008E23C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  <w:r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25</w:t>
            </w:r>
          </w:p>
        </w:tc>
        <w:tc>
          <w:tcPr>
            <w:tcW w:w="616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8E23CF" w:rsidRPr="00C811B7" w:rsidRDefault="008E23CF" w:rsidP="008E23CF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228</w:t>
            </w:r>
          </w:p>
        </w:tc>
        <w:tc>
          <w:tcPr>
            <w:tcW w:w="490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</w:tcPr>
          <w:p w:rsidR="008E23CF" w:rsidRPr="00C811B7" w:rsidRDefault="008E23CF" w:rsidP="008E23CF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</w:p>
        </w:tc>
        <w:tc>
          <w:tcPr>
            <w:tcW w:w="462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</w:tcPr>
          <w:p w:rsidR="008E23CF" w:rsidRPr="00C811B7" w:rsidRDefault="008E23CF" w:rsidP="008E23CF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</w:p>
        </w:tc>
        <w:tc>
          <w:tcPr>
            <w:tcW w:w="560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</w:tcPr>
          <w:p w:rsidR="008E23CF" w:rsidRPr="00C811B7" w:rsidRDefault="008E23CF" w:rsidP="008E23CF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</w:p>
        </w:tc>
      </w:tr>
      <w:tr w:rsidR="00BC04B7" w:rsidRPr="00C811B7" w:rsidTr="00172273">
        <w:trPr>
          <w:trHeight w:val="227"/>
          <w:jc w:val="center"/>
        </w:trPr>
        <w:tc>
          <w:tcPr>
            <w:tcW w:w="573" w:type="dxa"/>
            <w:shd w:val="clear" w:color="auto" w:fill="FFFFFF" w:themeFill="background1"/>
            <w:vAlign w:val="center"/>
          </w:tcPr>
          <w:p w:rsidR="000D479E" w:rsidRPr="00C811B7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30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:1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96</w:t>
            </w:r>
            <w:r w:rsidR="008E23CF" w:rsidRPr="00C811B7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161F04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  <w:r w:rsidR="000D479E"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20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Theme="minorEastAsia" w:hAnsi="Times New Roman" w:cs="Times New Roman"/>
                <w:kern w:val="24"/>
                <w:sz w:val="16"/>
                <w:szCs w:val="16"/>
              </w:rPr>
              <w:t>223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1,9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37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6</w:t>
            </w:r>
          </w:p>
        </w:tc>
      </w:tr>
      <w:tr w:rsidR="00BC04B7" w:rsidRPr="00C811B7" w:rsidTr="00172273">
        <w:trPr>
          <w:trHeight w:val="227"/>
          <w:jc w:val="center"/>
        </w:trPr>
        <w:tc>
          <w:tcPr>
            <w:tcW w:w="573" w:type="dxa"/>
            <w:shd w:val="clear" w:color="auto" w:fill="FFFFFF" w:themeFill="background1"/>
            <w:vAlign w:val="center"/>
          </w:tcPr>
          <w:p w:rsidR="000D479E" w:rsidRPr="00C811B7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LB-CC</w:t>
            </w:r>
          </w:p>
        </w:tc>
        <w:tc>
          <w:tcPr>
            <w:tcW w:w="630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89</w:t>
            </w:r>
            <w:r w:rsidR="008E23CF" w:rsidRPr="00C811B7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161F04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  <w:r w:rsidR="000D479E"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252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3</w:t>
            </w:r>
            <w:r w:rsidR="008E23CF" w:rsidRPr="00C811B7">
              <w:rPr>
                <w:rFonts w:ascii="Times New Roman" w:eastAsia="Helvetica Neue Medium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29</w:t>
            </w:r>
            <w:r w:rsidR="008E23CF" w:rsidRPr="00C811B7">
              <w:rPr>
                <w:rFonts w:ascii="Times New Roman" w:eastAsia="Helvetica Neue Medium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11</w:t>
            </w:r>
          </w:p>
        </w:tc>
      </w:tr>
      <w:tr w:rsidR="00BC04B7" w:rsidRPr="00C811B7" w:rsidTr="00172273">
        <w:trPr>
          <w:trHeight w:val="227"/>
          <w:jc w:val="center"/>
        </w:trPr>
        <w:tc>
          <w:tcPr>
            <w:tcW w:w="573" w:type="dxa"/>
            <w:shd w:val="clear" w:color="auto" w:fill="FFFFFF" w:themeFill="background1"/>
            <w:vAlign w:val="center"/>
          </w:tcPr>
          <w:p w:rsidR="000D479E" w:rsidRPr="00C811B7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30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:1</w:t>
            </w:r>
            <w:r w:rsidR="00161F04"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98</w:t>
            </w:r>
            <w:r w:rsidR="008E23CF" w:rsidRPr="00C811B7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161F04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  <w:r w:rsidR="000D479E"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220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2</w:t>
            </w:r>
            <w:r w:rsidR="008E23CF" w:rsidRPr="00C811B7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32</w:t>
            </w:r>
            <w:r w:rsidR="00BC04B7" w:rsidRPr="00C811B7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7</w:t>
            </w:r>
          </w:p>
        </w:tc>
      </w:tr>
      <w:tr w:rsidR="00BC04B7" w:rsidRPr="00C811B7" w:rsidTr="00172273">
        <w:trPr>
          <w:trHeight w:val="227"/>
          <w:jc w:val="center"/>
        </w:trPr>
        <w:tc>
          <w:tcPr>
            <w:tcW w:w="573" w:type="dxa"/>
            <w:shd w:val="clear" w:color="auto" w:fill="FFFFFF" w:themeFill="background1"/>
            <w:vAlign w:val="center"/>
          </w:tcPr>
          <w:p w:rsidR="000D479E" w:rsidRPr="00C811B7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B-CC</w:t>
            </w:r>
          </w:p>
        </w:tc>
        <w:tc>
          <w:tcPr>
            <w:tcW w:w="630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98</w:t>
            </w:r>
            <w:r w:rsidR="008E23CF" w:rsidRPr="00C811B7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159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4</w:t>
            </w:r>
            <w:r w:rsidR="008E23CF" w:rsidRPr="00C811B7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37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26</w:t>
            </w:r>
          </w:p>
        </w:tc>
      </w:tr>
      <w:tr w:rsidR="00BC04B7" w:rsidRPr="00C811B7" w:rsidTr="00172273">
        <w:trPr>
          <w:trHeight w:val="227"/>
          <w:jc w:val="center"/>
        </w:trPr>
        <w:tc>
          <w:tcPr>
            <w:tcW w:w="573" w:type="dxa"/>
            <w:shd w:val="clear" w:color="auto" w:fill="FFFFFF" w:themeFill="background1"/>
            <w:vAlign w:val="center"/>
          </w:tcPr>
          <w:p w:rsidR="000D479E" w:rsidRPr="00C811B7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30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  <w:r w:rsidR="00161F04"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98</w:t>
            </w:r>
            <w:r w:rsidR="008E23CF" w:rsidRPr="00C811B7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154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5</w:t>
            </w:r>
            <w:r w:rsidR="008E23CF" w:rsidRPr="00C811B7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35</w:t>
            </w:r>
            <w:r w:rsidR="00BC04B7" w:rsidRPr="00C811B7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34</w:t>
            </w:r>
          </w:p>
        </w:tc>
      </w:tr>
      <w:tr w:rsidR="00BC04B7" w:rsidRPr="00C811B7" w:rsidTr="00172273">
        <w:trPr>
          <w:trHeight w:val="227"/>
          <w:jc w:val="center"/>
        </w:trPr>
        <w:tc>
          <w:tcPr>
            <w:tcW w:w="573" w:type="dxa"/>
            <w:shd w:val="clear" w:color="auto" w:fill="FFFFFF" w:themeFill="background1"/>
            <w:vAlign w:val="center"/>
          </w:tcPr>
          <w:p w:rsidR="000D479E" w:rsidRPr="00C811B7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А-CC</w:t>
            </w:r>
          </w:p>
        </w:tc>
        <w:tc>
          <w:tcPr>
            <w:tcW w:w="630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92</w:t>
            </w:r>
            <w:r w:rsidR="008E23CF" w:rsidRPr="00C811B7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42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230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21</w:t>
            </w:r>
            <w:r w:rsidR="008E23CF" w:rsidRPr="00C811B7">
              <w:rPr>
                <w:rFonts w:ascii="Times New Roman" w:eastAsia="Helvetica Neue Medium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36</w:t>
            </w:r>
            <w:r w:rsidR="00BC04B7" w:rsidRPr="00C811B7">
              <w:rPr>
                <w:rFonts w:ascii="Times New Roman" w:eastAsia="Helvetica Neue Medium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Helvetica Neue Medium" w:hAnsi="Times New Roman" w:cs="Times New Roman"/>
                <w:sz w:val="16"/>
                <w:szCs w:val="16"/>
              </w:rPr>
              <w:t>830</w:t>
            </w:r>
          </w:p>
        </w:tc>
      </w:tr>
      <w:tr w:rsidR="00BC04B7" w:rsidRPr="00C811B7" w:rsidTr="00172273">
        <w:trPr>
          <w:trHeight w:val="227"/>
          <w:jc w:val="center"/>
        </w:trPr>
        <w:tc>
          <w:tcPr>
            <w:tcW w:w="57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30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  <w:r w:rsidR="00161F04"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99</w:t>
            </w:r>
            <w:r w:rsidR="008E23CF" w:rsidRPr="00C811B7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Theme="minorEastAsia" w:hAnsi="Times New Roman" w:cs="Times New Roman"/>
                <w:sz w:val="16"/>
                <w:szCs w:val="16"/>
              </w:rPr>
              <w:t>67</w:t>
            </w: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Theme="minorEastAsia" w:hAnsi="Times New Roman" w:cs="Times New Roman"/>
                <w:sz w:val="16"/>
                <w:szCs w:val="16"/>
              </w:rPr>
              <w:t>135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Theme="minorEastAsia" w:hAnsi="Times New Roman" w:cs="Times New Roman"/>
                <w:sz w:val="16"/>
                <w:szCs w:val="16"/>
              </w:rPr>
              <w:t>52</w:t>
            </w:r>
            <w:r w:rsidR="008E23CF" w:rsidRPr="00C811B7">
              <w:rPr>
                <w:rFonts w:ascii="Times New Roman" w:eastAsiaTheme="minorEastAsia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Theme="minorEastAsia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462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Theme="minorEastAsia" w:hAnsi="Times New Roman" w:cs="Times New Roman"/>
                <w:sz w:val="16"/>
                <w:szCs w:val="16"/>
              </w:rPr>
              <w:t>5</w:t>
            </w:r>
            <w:r w:rsidR="00BC04B7" w:rsidRPr="00C811B7">
              <w:rPr>
                <w:rFonts w:ascii="Times New Roman" w:eastAsiaTheme="minorEastAsia" w:hAnsi="Times New Roman" w:cs="Times New Roman"/>
                <w:sz w:val="16"/>
                <w:szCs w:val="16"/>
                <w:lang w:val="en-US"/>
              </w:rPr>
              <w:t>.</w:t>
            </w:r>
            <w:r w:rsidRPr="00C811B7">
              <w:rPr>
                <w:rFonts w:ascii="Times New Roman" w:eastAsiaTheme="minorEastAsia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60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D479E" w:rsidRPr="00C811B7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C811B7">
              <w:rPr>
                <w:rFonts w:ascii="Times New Roman" w:eastAsia="Calibri" w:hAnsi="Times New Roman" w:cs="Times New Roman"/>
                <w:sz w:val="16"/>
                <w:szCs w:val="16"/>
              </w:rPr>
              <w:t>2034</w:t>
            </w:r>
          </w:p>
        </w:tc>
      </w:tr>
    </w:tbl>
    <w:p w:rsidR="00AE2D24" w:rsidRPr="00C811B7" w:rsidRDefault="00AE2D24" w:rsidP="00FF5FD3">
      <w:pPr>
        <w:pStyle w:val="MainText"/>
        <w:spacing w:before="60"/>
        <w:ind w:firstLine="0"/>
        <w:rPr>
          <w:sz w:val="16"/>
          <w:szCs w:val="16"/>
        </w:rPr>
      </w:pPr>
      <w:proofErr w:type="gramStart"/>
      <w:r w:rsidRPr="00C811B7">
        <w:rPr>
          <w:sz w:val="16"/>
          <w:szCs w:val="16"/>
          <w:lang w:val="ru-RU"/>
        </w:rPr>
        <w:t>ТМА</w:t>
      </w:r>
      <w:proofErr w:type="gramEnd"/>
      <w:r w:rsidR="00FB60D6" w:rsidRPr="00C811B7">
        <w:rPr>
          <w:sz w:val="16"/>
          <w:szCs w:val="16"/>
        </w:rPr>
        <w:t>—</w:t>
      </w:r>
      <w:proofErr w:type="spellStart"/>
      <w:r w:rsidR="00FB60D6" w:rsidRPr="00C811B7">
        <w:rPr>
          <w:sz w:val="16"/>
          <w:szCs w:val="16"/>
        </w:rPr>
        <w:t>thermomechanical</w:t>
      </w:r>
      <w:proofErr w:type="spellEnd"/>
      <w:r w:rsidR="00FB60D6" w:rsidRPr="00C811B7">
        <w:rPr>
          <w:sz w:val="16"/>
          <w:szCs w:val="16"/>
        </w:rPr>
        <w:t xml:space="preserve"> analysis; TGA—</w:t>
      </w:r>
      <w:proofErr w:type="spellStart"/>
      <w:r w:rsidR="00FB60D6" w:rsidRPr="00C811B7">
        <w:rPr>
          <w:sz w:val="16"/>
          <w:szCs w:val="16"/>
        </w:rPr>
        <w:t>thermogravimetric</w:t>
      </w:r>
      <w:proofErr w:type="spellEnd"/>
      <w:r w:rsidR="00FB60D6" w:rsidRPr="00C811B7">
        <w:rPr>
          <w:sz w:val="16"/>
          <w:szCs w:val="16"/>
        </w:rPr>
        <w:t xml:space="preserve"> analysis; </w:t>
      </w:r>
      <w:proofErr w:type="spellStart"/>
      <w:r w:rsidR="00FB60D6" w:rsidRPr="00C811B7">
        <w:rPr>
          <w:i/>
          <w:iCs/>
          <w:sz w:val="16"/>
          <w:szCs w:val="16"/>
        </w:rPr>
        <w:t>T</w:t>
      </w:r>
      <w:r w:rsidR="00FB60D6" w:rsidRPr="00C811B7">
        <w:rPr>
          <w:sz w:val="16"/>
          <w:szCs w:val="16"/>
          <w:vertAlign w:val="subscript"/>
        </w:rPr>
        <w:t>g</w:t>
      </w:r>
      <w:proofErr w:type="spellEnd"/>
      <w:r w:rsidR="00FB60D6" w:rsidRPr="00C811B7">
        <w:rPr>
          <w:sz w:val="16"/>
          <w:szCs w:val="16"/>
        </w:rPr>
        <w:t xml:space="preserve">—glass-transition temperature; </w:t>
      </w:r>
      <w:r w:rsidRPr="00C811B7">
        <w:rPr>
          <w:i/>
          <w:iCs/>
          <w:sz w:val="16"/>
          <w:szCs w:val="16"/>
        </w:rPr>
        <w:t>T</w:t>
      </w:r>
      <w:r w:rsidRPr="00C811B7">
        <w:rPr>
          <w:sz w:val="16"/>
          <w:szCs w:val="16"/>
          <w:vertAlign w:val="subscript"/>
        </w:rPr>
        <w:t>d</w:t>
      </w:r>
      <w:r w:rsidRPr="00C811B7">
        <w:rPr>
          <w:sz w:val="16"/>
          <w:szCs w:val="16"/>
          <w:vertAlign w:val="superscript"/>
        </w:rPr>
        <w:t>5%</w:t>
      </w:r>
      <w:r w:rsidR="00FB60D6" w:rsidRPr="00C811B7">
        <w:rPr>
          <w:sz w:val="16"/>
          <w:szCs w:val="16"/>
        </w:rPr>
        <w:t>—decomposition temperature corresponding to 5% mass loss;</w:t>
      </w:r>
      <w:r w:rsidRPr="00C811B7">
        <w:rPr>
          <w:sz w:val="16"/>
          <w:szCs w:val="16"/>
        </w:rPr>
        <w:t xml:space="preserve"> </w:t>
      </w:r>
      <w:r w:rsidRPr="00C811B7">
        <w:rPr>
          <w:i/>
          <w:iCs/>
          <w:sz w:val="16"/>
          <w:szCs w:val="16"/>
          <w:lang w:val="ru-RU"/>
        </w:rPr>
        <w:t>σ</w:t>
      </w:r>
      <w:r w:rsidR="00FB60D6" w:rsidRPr="00C811B7">
        <w:rPr>
          <w:i/>
          <w:iCs/>
          <w:sz w:val="16"/>
          <w:szCs w:val="16"/>
        </w:rPr>
        <w:t>—</w:t>
      </w:r>
      <w:r w:rsidR="00FB60D6" w:rsidRPr="00C811B7">
        <w:rPr>
          <w:sz w:val="16"/>
          <w:szCs w:val="16"/>
        </w:rPr>
        <w:t xml:space="preserve">tensile strength; </w:t>
      </w:r>
      <w:r w:rsidRPr="00C811B7">
        <w:rPr>
          <w:sz w:val="16"/>
          <w:szCs w:val="16"/>
          <w:lang w:val="ru-RU"/>
        </w:rPr>
        <w:t>ε</w:t>
      </w:r>
      <w:r w:rsidR="00FB60D6" w:rsidRPr="00C811B7">
        <w:rPr>
          <w:sz w:val="16"/>
          <w:szCs w:val="16"/>
        </w:rPr>
        <w:t xml:space="preserve">—relative elongation; </w:t>
      </w:r>
      <w:r w:rsidRPr="00C811B7">
        <w:rPr>
          <w:i/>
          <w:iCs/>
          <w:sz w:val="16"/>
          <w:szCs w:val="16"/>
        </w:rPr>
        <w:t>E</w:t>
      </w:r>
      <w:r w:rsidR="00FB60D6" w:rsidRPr="00C811B7">
        <w:rPr>
          <w:i/>
          <w:iCs/>
          <w:sz w:val="16"/>
          <w:szCs w:val="16"/>
        </w:rPr>
        <w:t>—</w:t>
      </w:r>
      <w:r w:rsidR="00FB60D6" w:rsidRPr="00C811B7">
        <w:rPr>
          <w:sz w:val="16"/>
          <w:szCs w:val="16"/>
        </w:rPr>
        <w:t>elastic modulus.</w:t>
      </w:r>
    </w:p>
    <w:p w:rsidR="00AE2D24" w:rsidRPr="00C811B7" w:rsidRDefault="00AE2D24" w:rsidP="00AE2D24">
      <w:pPr>
        <w:spacing w:before="200"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The mechanical </w:t>
      </w:r>
      <w:r w:rsidR="00953A40" w:rsidRPr="00C811B7">
        <w:rPr>
          <w:rFonts w:ascii="Times New Roman" w:hAnsi="Times New Roman" w:cs="Times New Roman"/>
          <w:sz w:val="18"/>
          <w:szCs w:val="18"/>
          <w:lang w:val="en-US"/>
        </w:rPr>
        <w:t>tests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revealed a significant</w:t>
      </w:r>
      <w:r w:rsidR="00953A40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impact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of the organic block structure on the tensile strength. </w:t>
      </w:r>
      <w:r w:rsidR="00DC171A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On passing from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the linear aliphatic structure of the organic block to the branched and aromatic </w:t>
      </w:r>
      <w:r w:rsidR="00634101" w:rsidRPr="00C811B7">
        <w:rPr>
          <w:rFonts w:ascii="Times New Roman" w:hAnsi="Times New Roman" w:cs="Times New Roman"/>
          <w:sz w:val="18"/>
          <w:szCs w:val="18"/>
          <w:lang w:val="en-US"/>
        </w:rPr>
        <w:t>structures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, the value </w:t>
      </w:r>
      <w:r w:rsidR="00DC171A" w:rsidRPr="00C811B7">
        <w:rPr>
          <w:rFonts w:ascii="Times New Roman" w:hAnsi="Times New Roman" w:cs="Times New Roman"/>
          <w:sz w:val="18"/>
          <w:szCs w:val="18"/>
          <w:lang w:val="en-US"/>
        </w:rPr>
        <w:t>of</w:t>
      </w:r>
      <w:r w:rsidR="00DC171A" w:rsidRPr="00C811B7">
        <w:rPr>
          <w:rFonts w:ascii="Times New Roman" w:eastAsia="Helvetica Neue Medium" w:hAnsi="Times New Roman" w:cs="Times New Roman"/>
          <w:i/>
          <w:iCs/>
          <w:color w:val="000000"/>
          <w:sz w:val="16"/>
          <w:szCs w:val="16"/>
          <w:lang w:val="en-US"/>
        </w:rPr>
        <w:t xml:space="preserve"> </w:t>
      </w:r>
      <w:r w:rsidR="00DC171A" w:rsidRPr="00C811B7">
        <w:rPr>
          <w:rFonts w:ascii="Times New Roman" w:eastAsia="Helvetica Neue Medium" w:hAnsi="Times New Roman" w:cs="Times New Roman"/>
          <w:i/>
          <w:iCs/>
          <w:color w:val="000000"/>
          <w:sz w:val="18"/>
          <w:szCs w:val="18"/>
        </w:rPr>
        <w:t>σ</w:t>
      </w:r>
      <w:r w:rsidR="00DC171A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increase</w:t>
      </w:r>
      <w:r w:rsidR="00634101" w:rsidRPr="00C811B7">
        <w:rPr>
          <w:rFonts w:ascii="Times New Roman" w:hAnsi="Times New Roman" w:cs="Times New Roman"/>
          <w:sz w:val="18"/>
          <w:szCs w:val="18"/>
          <w:lang w:val="en-US"/>
        </w:rPr>
        <w:t>d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from 1 to 65 MPa. The relative elongation </w:t>
      </w:r>
      <w:r w:rsidR="00634101" w:rsidRPr="00C811B7">
        <w:rPr>
          <w:rFonts w:ascii="Times New Roman" w:hAnsi="Times New Roman" w:cs="Times New Roman"/>
          <w:sz w:val="18"/>
          <w:szCs w:val="18"/>
          <w:lang w:val="en-US"/>
        </w:rPr>
        <w:t>was</w:t>
      </w:r>
      <w:r w:rsidR="005E65EE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s</w:t>
      </w:r>
      <w:r w:rsidR="005E65EE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trongly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influenced by the structure and amount of amine, or more precisely </w:t>
      </w:r>
      <w:r w:rsidR="005E65EE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by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5E65EE" w:rsidRPr="00C811B7">
        <w:rPr>
          <w:rFonts w:ascii="Times New Roman" w:hAnsi="Times New Roman" w:cs="Times New Roman"/>
          <w:sz w:val="18"/>
          <w:szCs w:val="18"/>
          <w:lang w:val="en-US"/>
        </w:rPr>
        <w:t>number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of cross</w:t>
      </w:r>
      <w:r w:rsidR="005E65EE" w:rsidRPr="00C811B7">
        <w:rPr>
          <w:rFonts w:ascii="Times New Roman" w:hAnsi="Times New Roman" w:cs="Times New Roman"/>
          <w:sz w:val="18"/>
          <w:szCs w:val="18"/>
          <w:lang w:val="en-US"/>
        </w:rPr>
        <w:t>-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links formed during curing; </w:t>
      </w:r>
      <w:r w:rsidR="005E65EE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on passing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from APTES to APDE</w:t>
      </w:r>
      <w:r w:rsidR="005E65EE" w:rsidRPr="00C811B7">
        <w:rPr>
          <w:rFonts w:ascii="Times New Roman" w:hAnsi="Times New Roman" w:cs="Times New Roman"/>
          <w:sz w:val="18"/>
          <w:szCs w:val="18"/>
          <w:lang w:val="en-US"/>
        </w:rPr>
        <w:t>M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S, the values </w:t>
      </w:r>
      <w:r w:rsidR="005E65EE" w:rsidRPr="00C811B7">
        <w:rPr>
          <w:rFonts w:ascii="Times New Roman" w:hAnsi="Times New Roman" w:cs="Times New Roman"/>
          <w:sz w:val="18"/>
          <w:szCs w:val="18"/>
          <w:lang w:val="en-US"/>
        </w:rPr>
        <w:t>change</w:t>
      </w:r>
      <w:r w:rsidR="00936F44" w:rsidRPr="00C811B7">
        <w:rPr>
          <w:rFonts w:ascii="Times New Roman" w:hAnsi="Times New Roman" w:cs="Times New Roman"/>
          <w:sz w:val="18"/>
          <w:szCs w:val="18"/>
          <w:lang w:val="en-US"/>
        </w:rPr>
        <w:t>d</w:t>
      </w:r>
      <w:r w:rsidR="005E65EE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from 5 to </w:t>
      </w:r>
      <w:r w:rsidR="00F0651D" w:rsidRPr="00C811B7">
        <w:rPr>
          <w:rFonts w:ascii="Times New Roman" w:hAnsi="Times New Roman" w:cs="Times New Roman"/>
          <w:sz w:val="18"/>
          <w:szCs w:val="18"/>
          <w:lang w:val="en-US"/>
        </w:rPr>
        <w:t>37%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AE2D24" w:rsidRPr="00C811B7" w:rsidRDefault="005E65EE" w:rsidP="00AE2D24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C811B7">
        <w:rPr>
          <w:rFonts w:ascii="Times New Roman" w:hAnsi="Times New Roman" w:cs="Times New Roman"/>
          <w:sz w:val="18"/>
          <w:szCs w:val="18"/>
          <w:lang w:val="en-US"/>
        </w:rPr>
        <w:t>T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he A-CC-based samples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clearly show</w:t>
      </w:r>
      <w:r w:rsidR="00BF2454" w:rsidRPr="00C811B7">
        <w:rPr>
          <w:rFonts w:ascii="Times New Roman" w:hAnsi="Times New Roman" w:cs="Times New Roman"/>
          <w:sz w:val="18"/>
          <w:szCs w:val="18"/>
          <w:lang w:val="en-US"/>
        </w:rPr>
        <w:t>ed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that 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an excess of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>amine leads to the formation of a denser network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thus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affording 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a significant increase in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>tensile strength (from 21 to 53 MPa), a decrease in the relative elongation (from 36 to 5%)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and, consequently, a significant increase in the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elastic </w:t>
      </w:r>
      <w:r w:rsidR="00AE2D24" w:rsidRPr="00C811B7">
        <w:rPr>
          <w:rFonts w:ascii="Times New Roman" w:hAnsi="Times New Roman" w:cs="Times New Roman"/>
          <w:sz w:val="18"/>
          <w:szCs w:val="18"/>
          <w:lang w:val="en-US"/>
        </w:rPr>
        <w:t>modulus (from 830 to 2034 MPa).</w:t>
      </w:r>
    </w:p>
    <w:p w:rsidR="00F376FB" w:rsidRPr="00C811B7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C811B7">
        <w:rPr>
          <w:rFonts w:ascii="Arial" w:hAnsi="Arial" w:cs="Arial"/>
          <w:b/>
          <w:lang w:val="en-US"/>
        </w:rPr>
        <w:t>Conclusions</w:t>
      </w:r>
    </w:p>
    <w:p w:rsidR="0014252C" w:rsidRPr="00C811B7" w:rsidRDefault="005E65EE" w:rsidP="00A231BA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C811B7">
        <w:rPr>
          <w:rFonts w:ascii="Times New Roman" w:hAnsi="Times New Roman" w:cs="Times New Roman"/>
          <w:sz w:val="18"/>
          <w:szCs w:val="18"/>
          <w:lang w:val="en-US"/>
        </w:rPr>
        <w:t>Hence, t</w:t>
      </w:r>
      <w:r w:rsidR="0014252C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he aminolysis of cyclocarbonates of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different</w:t>
      </w:r>
      <w:r w:rsidR="0014252C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structures and functionality by silanes containing both γ-aminopropyl and ethoxy substituents </w:t>
      </w:r>
      <w:r w:rsidRPr="00C811B7">
        <w:rPr>
          <w:rFonts w:ascii="Times New Roman" w:hAnsi="Times New Roman" w:cs="Times New Roman"/>
          <w:sz w:val="18"/>
          <w:szCs w:val="18"/>
          <w:lang w:val="en-US"/>
        </w:rPr>
        <w:t>was</w:t>
      </w:r>
      <w:r w:rsidR="0014252C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studied.</w:t>
      </w:r>
      <w:r w:rsidR="0039563D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T</w:t>
      </w:r>
      <w:r w:rsidR="0014252C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he reactive ethoxy groups </w:t>
      </w:r>
      <w:r w:rsidR="0039563D" w:rsidRPr="00C811B7">
        <w:rPr>
          <w:rFonts w:ascii="Times New Roman" w:hAnsi="Times New Roman" w:cs="Times New Roman"/>
          <w:sz w:val="18"/>
          <w:szCs w:val="18"/>
          <w:lang w:val="en-US"/>
        </w:rPr>
        <w:t>remain</w:t>
      </w:r>
      <w:r w:rsidR="006126EF" w:rsidRPr="00C811B7">
        <w:rPr>
          <w:rFonts w:ascii="Times New Roman" w:hAnsi="Times New Roman" w:cs="Times New Roman"/>
          <w:sz w:val="18"/>
          <w:szCs w:val="18"/>
          <w:lang w:val="en-US"/>
        </w:rPr>
        <w:t>ed</w:t>
      </w:r>
      <w:r w:rsidR="0039563D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intact and their subsequent hydrolysis can ens</w:t>
      </w:r>
      <w:r w:rsidR="0014252C" w:rsidRPr="00C811B7">
        <w:rPr>
          <w:rFonts w:ascii="Times New Roman" w:hAnsi="Times New Roman" w:cs="Times New Roman"/>
          <w:sz w:val="18"/>
          <w:szCs w:val="18"/>
          <w:lang w:val="en-US"/>
        </w:rPr>
        <w:t>ure the formation of a siloxane network in the polymer.</w:t>
      </w:r>
    </w:p>
    <w:p w:rsidR="0014252C" w:rsidRPr="00C811B7" w:rsidRDefault="0039563D" w:rsidP="00A231BA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C811B7">
        <w:rPr>
          <w:rFonts w:ascii="Times New Roman" w:hAnsi="Times New Roman" w:cs="Times New Roman"/>
          <w:sz w:val="18"/>
          <w:szCs w:val="18"/>
          <w:lang w:val="en-US"/>
        </w:rPr>
        <w:t>The s</w:t>
      </w:r>
      <w:r w:rsidR="0014252C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ilyl-modified urethane oligomers based on </w:t>
      </w:r>
      <w:r w:rsidR="00D3633A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14252C" w:rsidRPr="00C811B7">
        <w:rPr>
          <w:rFonts w:ascii="Times New Roman" w:hAnsi="Times New Roman" w:cs="Times New Roman"/>
          <w:sz w:val="18"/>
          <w:szCs w:val="18"/>
          <w:lang w:val="en-US"/>
        </w:rPr>
        <w:t>silanes with γ-aminopropyl and ethoxy substituents at the silicon ato</w:t>
      </w:r>
      <w:r w:rsidR="00D3633A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m </w:t>
      </w:r>
      <w:r w:rsidR="00D3633A" w:rsidRPr="00C811B7">
        <w:rPr>
          <w:rFonts w:ascii="Times New Roman" w:hAnsi="Times New Roman" w:cs="Times New Roman"/>
          <w:sz w:val="18"/>
          <w:szCs w:val="18"/>
          <w:lang w:val="en-US"/>
        </w:rPr>
        <w:lastRenderedPageBreak/>
        <w:t xml:space="preserve">were obtained and used for the synthesis of </w:t>
      </w:r>
      <w:r w:rsidR="0014252C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cross-linked film materials, </w:t>
      </w:r>
      <w:r w:rsidR="00D3633A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which were tested for </w:t>
      </w:r>
      <w:r w:rsidR="0014252C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their physical, mechanical, and thermal characteristics. </w:t>
      </w:r>
      <w:r w:rsidR="008B2ED0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14252C" w:rsidRPr="00C811B7">
        <w:rPr>
          <w:rFonts w:ascii="Times New Roman" w:hAnsi="Times New Roman" w:cs="Times New Roman"/>
          <w:sz w:val="18"/>
          <w:szCs w:val="18"/>
          <w:lang w:val="en-US"/>
        </w:rPr>
        <w:t>aromatic cyclocarbonate</w:t>
      </w:r>
      <w:r w:rsidR="008B2ED0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enabled the synthesis of the material with h</w:t>
      </w:r>
      <w:r w:rsidR="0014252C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igh strength characteristics and </w:t>
      </w:r>
      <w:r w:rsidR="008B2ED0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elastic </w:t>
      </w:r>
      <w:r w:rsidR="0014252C" w:rsidRPr="00C811B7">
        <w:rPr>
          <w:rFonts w:ascii="Times New Roman" w:hAnsi="Times New Roman" w:cs="Times New Roman"/>
          <w:sz w:val="18"/>
          <w:szCs w:val="18"/>
          <w:lang w:val="en-US"/>
        </w:rPr>
        <w:t>modulus of 2750 MPa. The</w:t>
      </w:r>
      <w:r w:rsidR="008B2ED0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="0014252C" w:rsidRPr="00C811B7">
        <w:rPr>
          <w:rFonts w:ascii="Times New Roman" w:hAnsi="Times New Roman" w:cs="Times New Roman"/>
          <w:sz w:val="18"/>
          <w:szCs w:val="18"/>
          <w:lang w:val="en-US"/>
        </w:rPr>
        <w:t>rmal decomposition processes in air beg</w:t>
      </w:r>
      <w:r w:rsidR="008B2ED0" w:rsidRPr="00C811B7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14252C" w:rsidRPr="00C811B7">
        <w:rPr>
          <w:rFonts w:ascii="Times New Roman" w:hAnsi="Times New Roman" w:cs="Times New Roman"/>
          <w:sz w:val="18"/>
          <w:szCs w:val="18"/>
          <w:lang w:val="en-US"/>
        </w:rPr>
        <w:t>n at temperatures above 150</w:t>
      </w:r>
      <w:r w:rsidR="008B2ED0" w:rsidRPr="00C811B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14252C" w:rsidRPr="00C811B7">
        <w:rPr>
          <w:rFonts w:ascii="Times New Roman" w:hAnsi="Times New Roman" w:cs="Times New Roman"/>
          <w:sz w:val="18"/>
          <w:szCs w:val="18"/>
          <w:lang w:val="en-US"/>
        </w:rPr>
        <w:t>°C.</w:t>
      </w:r>
    </w:p>
    <w:p w:rsidR="00F94740" w:rsidRPr="00C811B7" w:rsidRDefault="00F94740" w:rsidP="00F94740">
      <w:pPr>
        <w:pStyle w:val="Header1"/>
        <w:spacing w:before="240" w:after="240"/>
      </w:pPr>
      <w:r w:rsidRPr="00C811B7">
        <w:t>Acknowledgements</w:t>
      </w:r>
    </w:p>
    <w:p w:rsidR="00F94740" w:rsidRPr="00C811B7" w:rsidRDefault="009B0414" w:rsidP="00F94740">
      <w:pPr>
        <w:pStyle w:val="MainText"/>
        <w:ind w:firstLine="284"/>
      </w:pPr>
      <w:r w:rsidRPr="00C811B7">
        <w:t>Th</w:t>
      </w:r>
      <w:r w:rsidR="004B5046" w:rsidRPr="00C811B7">
        <w:t>is work was supported by the Ministry of Science and Higher Education of the Russian Federation (agreement n</w:t>
      </w:r>
      <w:r w:rsidRPr="00C811B7">
        <w:t>o. 075-03</w:t>
      </w:r>
      <w:r w:rsidR="004B5046" w:rsidRPr="00C811B7">
        <w:t>-</w:t>
      </w:r>
      <w:r w:rsidRPr="00C811B7">
        <w:t>2023-642</w:t>
      </w:r>
      <w:r w:rsidR="004B5046" w:rsidRPr="00C811B7">
        <w:t>)</w:t>
      </w:r>
      <w:r w:rsidRPr="00C811B7">
        <w:t xml:space="preserve"> using the equipment of the Center </w:t>
      </w:r>
      <w:r w:rsidR="004B5046" w:rsidRPr="00C811B7">
        <w:t>f</w:t>
      </w:r>
      <w:r w:rsidR="000861CD">
        <w:t>or</w:t>
      </w:r>
      <w:r w:rsidR="004B5046" w:rsidRPr="00C811B7">
        <w:t xml:space="preserve"> Collective Use of </w:t>
      </w:r>
      <w:r w:rsidRPr="00C811B7">
        <w:t>INEOS RAS.</w:t>
      </w:r>
    </w:p>
    <w:p w:rsidR="00F86864" w:rsidRPr="00C811B7" w:rsidRDefault="00F86864" w:rsidP="00161894">
      <w:pPr>
        <w:pStyle w:val="Header1"/>
        <w:spacing w:before="240" w:after="240"/>
      </w:pPr>
      <w:r w:rsidRPr="00C811B7">
        <w:t xml:space="preserve">Corresponding </w:t>
      </w:r>
      <w:r w:rsidR="005C7369" w:rsidRPr="00C811B7">
        <w:t>a</w:t>
      </w:r>
      <w:r w:rsidRPr="00C811B7">
        <w:t>uthor</w:t>
      </w:r>
    </w:p>
    <w:p w:rsidR="00F86864" w:rsidRPr="00C811B7" w:rsidRDefault="00F86864" w:rsidP="00071D12">
      <w:pPr>
        <w:pStyle w:val="MainText"/>
        <w:ind w:firstLine="284"/>
        <w:rPr>
          <w:rFonts w:ascii="AdvOTce3d9a73" w:hAnsi="AdvOTce3d9a73" w:cs="AdvOTce3d9a73"/>
        </w:rPr>
      </w:pPr>
      <w:r w:rsidRPr="00C811B7">
        <w:rPr>
          <w:rFonts w:ascii="AdvOT8608a8d1" w:hAnsi="AdvOT8608a8d1" w:cs="AdvOT8608a8d1"/>
        </w:rPr>
        <w:t xml:space="preserve">* </w:t>
      </w:r>
      <w:r w:rsidRPr="00C811B7">
        <w:t xml:space="preserve">E-mail: </w:t>
      </w:r>
      <w:r w:rsidR="005930D6" w:rsidRPr="00C811B7">
        <w:t>kazantseva2132000@yandex.ru</w:t>
      </w:r>
      <w:r w:rsidR="00F0651D" w:rsidRPr="00C811B7">
        <w:t xml:space="preserve"> </w:t>
      </w:r>
      <w:r w:rsidR="005930D6" w:rsidRPr="00C811B7">
        <w:t>(A. Yu. Kazantseva).</w:t>
      </w:r>
    </w:p>
    <w:p w:rsidR="00F94740" w:rsidRPr="00C811B7" w:rsidRDefault="00172273" w:rsidP="00172273">
      <w:pPr>
        <w:pStyle w:val="Header1"/>
        <w:spacing w:before="0" w:after="240"/>
      </w:pPr>
      <w:r w:rsidRPr="00C811B7">
        <w:br w:type="column"/>
      </w:r>
      <w:r w:rsidR="00F94740" w:rsidRPr="00C811B7">
        <w:lastRenderedPageBreak/>
        <w:t>References</w:t>
      </w:r>
    </w:p>
    <w:p w:rsidR="00350896" w:rsidRPr="00C811B7" w:rsidRDefault="00350896" w:rsidP="00350896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811B7">
        <w:rPr>
          <w:sz w:val="16"/>
          <w:szCs w:val="16"/>
        </w:rPr>
        <w:t>1.</w:t>
      </w:r>
      <w:r w:rsidRPr="00C811B7">
        <w:rPr>
          <w:sz w:val="16"/>
          <w:szCs w:val="16"/>
        </w:rPr>
        <w:tab/>
        <w:t>O. Kreye, H. Mutlu, M.</w:t>
      </w:r>
      <w:r w:rsidR="002C3615" w:rsidRPr="00C811B7">
        <w:rPr>
          <w:sz w:val="16"/>
          <w:szCs w:val="16"/>
        </w:rPr>
        <w:t xml:space="preserve"> </w:t>
      </w:r>
      <w:r w:rsidRPr="00C811B7">
        <w:rPr>
          <w:sz w:val="16"/>
          <w:szCs w:val="16"/>
        </w:rPr>
        <w:t>A.</w:t>
      </w:r>
      <w:r w:rsidR="002C3615" w:rsidRPr="00C811B7">
        <w:rPr>
          <w:sz w:val="16"/>
          <w:szCs w:val="16"/>
        </w:rPr>
        <w:t xml:space="preserve"> </w:t>
      </w:r>
      <w:r w:rsidRPr="00C811B7">
        <w:rPr>
          <w:sz w:val="16"/>
          <w:szCs w:val="16"/>
        </w:rPr>
        <w:t xml:space="preserve">R Meier, </w:t>
      </w:r>
      <w:r w:rsidRPr="00C811B7">
        <w:rPr>
          <w:i/>
          <w:iCs/>
          <w:sz w:val="16"/>
          <w:szCs w:val="16"/>
        </w:rPr>
        <w:t>Green Chem</w:t>
      </w:r>
      <w:r w:rsidRPr="00C811B7">
        <w:rPr>
          <w:sz w:val="16"/>
          <w:szCs w:val="16"/>
        </w:rPr>
        <w:t xml:space="preserve">., </w:t>
      </w:r>
      <w:r w:rsidRPr="00C811B7">
        <w:rPr>
          <w:b/>
          <w:sz w:val="16"/>
          <w:szCs w:val="16"/>
        </w:rPr>
        <w:t>2013</w:t>
      </w:r>
      <w:r w:rsidRPr="00C811B7">
        <w:rPr>
          <w:sz w:val="16"/>
          <w:szCs w:val="16"/>
        </w:rPr>
        <w:t xml:space="preserve">, </w:t>
      </w:r>
      <w:r w:rsidRPr="00C811B7">
        <w:rPr>
          <w:i/>
          <w:iCs/>
          <w:sz w:val="16"/>
          <w:szCs w:val="16"/>
        </w:rPr>
        <w:t>15</w:t>
      </w:r>
      <w:r w:rsidRPr="00C811B7">
        <w:rPr>
          <w:sz w:val="16"/>
          <w:szCs w:val="16"/>
        </w:rPr>
        <w:t>, 1431</w:t>
      </w:r>
      <w:r w:rsidR="002C3615" w:rsidRPr="00C811B7">
        <w:rPr>
          <w:sz w:val="16"/>
          <w:szCs w:val="16"/>
        </w:rPr>
        <w:t>–</w:t>
      </w:r>
      <w:r w:rsidRPr="00C811B7">
        <w:rPr>
          <w:sz w:val="16"/>
          <w:szCs w:val="16"/>
        </w:rPr>
        <w:t>145</w:t>
      </w:r>
      <w:r w:rsidR="002C3615" w:rsidRPr="00C811B7">
        <w:rPr>
          <w:sz w:val="16"/>
          <w:szCs w:val="16"/>
        </w:rPr>
        <w:t>5</w:t>
      </w:r>
      <w:r w:rsidRPr="00C811B7">
        <w:rPr>
          <w:sz w:val="16"/>
          <w:szCs w:val="16"/>
        </w:rPr>
        <w:t>. DOI: 10.1039/c3gc40440d</w:t>
      </w:r>
    </w:p>
    <w:p w:rsidR="00350896" w:rsidRPr="00C811B7" w:rsidRDefault="00A315EC" w:rsidP="00350896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811B7">
        <w:rPr>
          <w:sz w:val="16"/>
          <w:szCs w:val="16"/>
        </w:rPr>
        <w:t>2.</w:t>
      </w:r>
      <w:r w:rsidRPr="00C811B7">
        <w:rPr>
          <w:sz w:val="16"/>
          <w:szCs w:val="16"/>
        </w:rPr>
        <w:tab/>
      </w:r>
      <w:r w:rsidR="002C3615" w:rsidRPr="00C811B7">
        <w:rPr>
          <w:sz w:val="16"/>
          <w:szCs w:val="16"/>
        </w:rPr>
        <w:t xml:space="preserve">Mhd. </w:t>
      </w:r>
      <w:r w:rsidR="00350896" w:rsidRPr="00C811B7">
        <w:rPr>
          <w:sz w:val="16"/>
          <w:szCs w:val="16"/>
        </w:rPr>
        <w:t>Abd. C</w:t>
      </w:r>
      <w:r w:rsidR="002C3615" w:rsidRPr="00C811B7">
        <w:rPr>
          <w:sz w:val="16"/>
          <w:szCs w:val="16"/>
        </w:rPr>
        <w:t>.</w:t>
      </w:r>
      <w:r w:rsidR="00350896" w:rsidRPr="00C811B7">
        <w:rPr>
          <w:sz w:val="16"/>
          <w:szCs w:val="16"/>
        </w:rPr>
        <w:t xml:space="preserve"> Mhd</w:t>
      </w:r>
      <w:r w:rsidR="002C3615" w:rsidRPr="00C811B7">
        <w:rPr>
          <w:sz w:val="16"/>
          <w:szCs w:val="16"/>
        </w:rPr>
        <w:t>.</w:t>
      </w:r>
      <w:r w:rsidR="00350896" w:rsidRPr="00C811B7">
        <w:rPr>
          <w:sz w:val="16"/>
          <w:szCs w:val="16"/>
        </w:rPr>
        <w:t xml:space="preserve"> </w:t>
      </w:r>
      <w:proofErr w:type="spellStart"/>
      <w:r w:rsidR="00350896" w:rsidRPr="00C811B7">
        <w:rPr>
          <w:sz w:val="16"/>
          <w:szCs w:val="16"/>
        </w:rPr>
        <w:t>Haniffa</w:t>
      </w:r>
      <w:proofErr w:type="spellEnd"/>
      <w:r w:rsidR="00350896" w:rsidRPr="00C811B7">
        <w:rPr>
          <w:sz w:val="16"/>
          <w:szCs w:val="16"/>
        </w:rPr>
        <w:t>, K. Munawar, Y.</w:t>
      </w:r>
      <w:r w:rsidR="002C3615" w:rsidRPr="00C811B7">
        <w:rPr>
          <w:sz w:val="16"/>
          <w:szCs w:val="16"/>
        </w:rPr>
        <w:t xml:space="preserve"> </w:t>
      </w:r>
      <w:r w:rsidR="00350896" w:rsidRPr="00C811B7">
        <w:rPr>
          <w:sz w:val="16"/>
          <w:szCs w:val="16"/>
        </w:rPr>
        <w:t>C. Ching, H. A. Illias, C. H. Chuah</w:t>
      </w:r>
      <w:r w:rsidR="002C3615" w:rsidRPr="00C811B7">
        <w:rPr>
          <w:sz w:val="16"/>
          <w:szCs w:val="16"/>
        </w:rPr>
        <w:t>,</w:t>
      </w:r>
      <w:r w:rsidR="00350896" w:rsidRPr="00C811B7">
        <w:rPr>
          <w:sz w:val="16"/>
          <w:szCs w:val="16"/>
        </w:rPr>
        <w:t xml:space="preserve"> </w:t>
      </w:r>
      <w:r w:rsidR="00350896" w:rsidRPr="00C811B7">
        <w:rPr>
          <w:i/>
          <w:iCs/>
          <w:sz w:val="16"/>
          <w:szCs w:val="16"/>
        </w:rPr>
        <w:t>Chem. Asian J</w:t>
      </w:r>
      <w:r w:rsidR="00350896" w:rsidRPr="00C811B7">
        <w:rPr>
          <w:sz w:val="16"/>
          <w:szCs w:val="16"/>
        </w:rPr>
        <w:t>.</w:t>
      </w:r>
      <w:r w:rsidR="002C3615" w:rsidRPr="00C811B7">
        <w:rPr>
          <w:sz w:val="16"/>
          <w:szCs w:val="16"/>
        </w:rPr>
        <w:t>,</w:t>
      </w:r>
      <w:r w:rsidR="00350896" w:rsidRPr="00C811B7">
        <w:rPr>
          <w:sz w:val="16"/>
          <w:szCs w:val="16"/>
        </w:rPr>
        <w:t xml:space="preserve"> </w:t>
      </w:r>
      <w:r w:rsidR="00350896" w:rsidRPr="00C811B7">
        <w:rPr>
          <w:b/>
          <w:sz w:val="16"/>
          <w:szCs w:val="16"/>
        </w:rPr>
        <w:t>2021</w:t>
      </w:r>
      <w:r w:rsidR="00350896" w:rsidRPr="00C811B7">
        <w:rPr>
          <w:sz w:val="16"/>
          <w:szCs w:val="16"/>
        </w:rPr>
        <w:t xml:space="preserve">, </w:t>
      </w:r>
      <w:r w:rsidR="00350896" w:rsidRPr="00C811B7">
        <w:rPr>
          <w:i/>
          <w:iCs/>
          <w:sz w:val="16"/>
          <w:szCs w:val="16"/>
        </w:rPr>
        <w:t>16</w:t>
      </w:r>
      <w:r w:rsidR="00350896" w:rsidRPr="00C811B7">
        <w:rPr>
          <w:sz w:val="16"/>
          <w:szCs w:val="16"/>
        </w:rPr>
        <w:t>, 1281</w:t>
      </w:r>
      <w:r w:rsidR="002C3615" w:rsidRPr="00C811B7">
        <w:rPr>
          <w:sz w:val="16"/>
          <w:szCs w:val="16"/>
        </w:rPr>
        <w:t>–</w:t>
      </w:r>
      <w:r w:rsidR="00350896" w:rsidRPr="00C811B7">
        <w:rPr>
          <w:sz w:val="16"/>
          <w:szCs w:val="16"/>
        </w:rPr>
        <w:t>1297. DOI: 10.1002/asia.202100226</w:t>
      </w:r>
    </w:p>
    <w:p w:rsidR="00350896" w:rsidRPr="00C811B7" w:rsidRDefault="00A315EC" w:rsidP="002C3615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C811B7">
        <w:rPr>
          <w:rFonts w:ascii="Times New Roman" w:hAnsi="Times New Roman" w:cs="Times New Roman"/>
          <w:sz w:val="16"/>
          <w:szCs w:val="16"/>
          <w:lang w:val="en-US"/>
        </w:rPr>
        <w:t>3.</w:t>
      </w:r>
      <w:r w:rsidRPr="00C811B7">
        <w:rPr>
          <w:rFonts w:ascii="Times New Roman" w:hAnsi="Times New Roman" w:cs="Times New Roman"/>
          <w:sz w:val="16"/>
          <w:szCs w:val="16"/>
          <w:lang w:val="en-US"/>
        </w:rPr>
        <w:tab/>
      </w:r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>R.</w:t>
      </w:r>
      <w:r w:rsidR="002C3615" w:rsidRPr="00C811B7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>P. Tiger, M.</w:t>
      </w:r>
      <w:r w:rsidR="002C3615" w:rsidRPr="00C811B7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>V. Zabalov, M.</w:t>
      </w:r>
      <w:r w:rsidR="002C3615" w:rsidRPr="00C811B7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>A.</w:t>
      </w:r>
      <w:r w:rsidR="004B5046" w:rsidRPr="00C811B7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proofErr w:type="spellStart"/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>Levina</w:t>
      </w:r>
      <w:proofErr w:type="spellEnd"/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proofErr w:type="spellStart"/>
      <w:r w:rsidR="00350896" w:rsidRPr="00C811B7">
        <w:rPr>
          <w:rFonts w:ascii="Times New Roman" w:hAnsi="Times New Roman" w:cs="Times New Roman"/>
          <w:i/>
          <w:iCs/>
          <w:sz w:val="16"/>
          <w:szCs w:val="16"/>
          <w:lang w:val="en-US"/>
        </w:rPr>
        <w:t>Polym</w:t>
      </w:r>
      <w:proofErr w:type="spellEnd"/>
      <w:r w:rsidR="002C3615" w:rsidRPr="00C811B7">
        <w:rPr>
          <w:rFonts w:ascii="Times New Roman" w:hAnsi="Times New Roman" w:cs="Times New Roman"/>
          <w:i/>
          <w:iCs/>
          <w:sz w:val="16"/>
          <w:szCs w:val="16"/>
          <w:lang w:val="en-US"/>
        </w:rPr>
        <w:t>.</w:t>
      </w:r>
      <w:r w:rsidR="00350896" w:rsidRPr="00C811B7">
        <w:rPr>
          <w:rFonts w:ascii="Times New Roman" w:hAnsi="Times New Roman" w:cs="Times New Roman"/>
          <w:i/>
          <w:iCs/>
          <w:sz w:val="16"/>
          <w:szCs w:val="16"/>
          <w:lang w:val="en-US"/>
        </w:rPr>
        <w:t xml:space="preserve"> Sci</w:t>
      </w:r>
      <w:r w:rsidR="002C3615" w:rsidRPr="00C811B7">
        <w:rPr>
          <w:rFonts w:ascii="Times New Roman" w:hAnsi="Times New Roman" w:cs="Times New Roman"/>
          <w:sz w:val="16"/>
          <w:szCs w:val="16"/>
          <w:lang w:val="en-US"/>
        </w:rPr>
        <w:t>.</w:t>
      </w:r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350896" w:rsidRPr="00C811B7">
        <w:rPr>
          <w:rFonts w:ascii="Times New Roman" w:hAnsi="Times New Roman" w:cs="Times New Roman"/>
          <w:i/>
          <w:iCs/>
          <w:sz w:val="16"/>
          <w:szCs w:val="16"/>
          <w:lang w:val="en-US"/>
        </w:rPr>
        <w:t>Ser</w:t>
      </w:r>
      <w:r w:rsidR="002C3615" w:rsidRPr="00C811B7">
        <w:rPr>
          <w:rFonts w:ascii="Times New Roman" w:hAnsi="Times New Roman" w:cs="Times New Roman"/>
          <w:i/>
          <w:iCs/>
          <w:sz w:val="16"/>
          <w:szCs w:val="16"/>
          <w:lang w:val="en-US"/>
        </w:rPr>
        <w:t>.</w:t>
      </w:r>
      <w:r w:rsidR="00350896" w:rsidRPr="00C811B7">
        <w:rPr>
          <w:rFonts w:ascii="Times New Roman" w:hAnsi="Times New Roman" w:cs="Times New Roman"/>
          <w:i/>
          <w:iCs/>
          <w:sz w:val="16"/>
          <w:szCs w:val="16"/>
          <w:lang w:val="en-US"/>
        </w:rPr>
        <w:t xml:space="preserve"> C</w:t>
      </w:r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350896" w:rsidRPr="00C811B7">
        <w:rPr>
          <w:rFonts w:ascii="Times New Roman" w:hAnsi="Times New Roman" w:cs="Times New Roman"/>
          <w:b/>
          <w:sz w:val="16"/>
          <w:szCs w:val="16"/>
          <w:lang w:val="en-US"/>
        </w:rPr>
        <w:t>2021</w:t>
      </w:r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350896" w:rsidRPr="00C811B7">
        <w:rPr>
          <w:rFonts w:ascii="Times New Roman" w:hAnsi="Times New Roman" w:cs="Times New Roman"/>
          <w:i/>
          <w:iCs/>
          <w:sz w:val="16"/>
          <w:szCs w:val="16"/>
          <w:lang w:val="en-US"/>
        </w:rPr>
        <w:t>63</w:t>
      </w:r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>, 113</w:t>
      </w:r>
      <w:r w:rsidR="002C3615" w:rsidRPr="00C811B7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>125. DOI: 10.1134/S1811238221020090</w:t>
      </w:r>
    </w:p>
    <w:p w:rsidR="00350896" w:rsidRPr="00C811B7" w:rsidRDefault="00A315EC" w:rsidP="004B5046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C811B7">
        <w:rPr>
          <w:rFonts w:ascii="Times New Roman" w:hAnsi="Times New Roman" w:cs="Times New Roman"/>
          <w:sz w:val="16"/>
          <w:szCs w:val="16"/>
          <w:lang w:val="en-US"/>
        </w:rPr>
        <w:t>4.</w:t>
      </w:r>
      <w:r w:rsidRPr="00C811B7">
        <w:rPr>
          <w:rFonts w:ascii="Times New Roman" w:hAnsi="Times New Roman" w:cs="Times New Roman"/>
          <w:sz w:val="16"/>
          <w:szCs w:val="16"/>
          <w:lang w:val="en-US"/>
        </w:rPr>
        <w:tab/>
      </w:r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 xml:space="preserve">M. </w:t>
      </w:r>
      <w:proofErr w:type="spellStart"/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>Rayung</w:t>
      </w:r>
      <w:proofErr w:type="spellEnd"/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>, N.</w:t>
      </w:r>
      <w:r w:rsidR="004B5046" w:rsidRPr="00C811B7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 xml:space="preserve">A. Ghani, N. Hasanudin, </w:t>
      </w:r>
      <w:r w:rsidR="00350896" w:rsidRPr="00C811B7">
        <w:rPr>
          <w:rFonts w:ascii="Times New Roman" w:hAnsi="Times New Roman" w:cs="Times New Roman"/>
          <w:i/>
          <w:iCs/>
          <w:sz w:val="16"/>
          <w:szCs w:val="16"/>
          <w:lang w:val="en-US"/>
        </w:rPr>
        <w:t>RSC Adv</w:t>
      </w:r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 xml:space="preserve">., </w:t>
      </w:r>
      <w:r w:rsidR="00350896" w:rsidRPr="00C811B7">
        <w:rPr>
          <w:rFonts w:ascii="Times New Roman" w:hAnsi="Times New Roman" w:cs="Times New Roman"/>
          <w:b/>
          <w:sz w:val="16"/>
          <w:szCs w:val="16"/>
          <w:lang w:val="en-US"/>
        </w:rPr>
        <w:t>2024</w:t>
      </w:r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350896" w:rsidRPr="00C811B7">
        <w:rPr>
          <w:rFonts w:ascii="Times New Roman" w:hAnsi="Times New Roman" w:cs="Times New Roman"/>
          <w:i/>
          <w:iCs/>
          <w:sz w:val="16"/>
          <w:szCs w:val="16"/>
          <w:lang w:val="en-US"/>
        </w:rPr>
        <w:t>14</w:t>
      </w:r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>, 9273</w:t>
      </w:r>
      <w:r w:rsidR="004B5046" w:rsidRPr="00C811B7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>9299.</w:t>
      </w:r>
      <w:r w:rsidR="00350896" w:rsidRPr="00C811B7">
        <w:rPr>
          <w:sz w:val="16"/>
          <w:szCs w:val="16"/>
          <w:lang w:val="en-US"/>
        </w:rPr>
        <w:t xml:space="preserve"> </w:t>
      </w:r>
      <w:r w:rsidR="00350896" w:rsidRPr="00C811B7">
        <w:rPr>
          <w:rFonts w:ascii="Times New Roman" w:hAnsi="Times New Roman" w:cs="Times New Roman"/>
          <w:sz w:val="16"/>
          <w:szCs w:val="16"/>
          <w:lang w:val="en-US"/>
        </w:rPr>
        <w:t>DOI: 10.1039/d3ra08684d</w:t>
      </w:r>
    </w:p>
    <w:p w:rsidR="00350896" w:rsidRPr="00C811B7" w:rsidRDefault="00A315EC" w:rsidP="00350896">
      <w:pPr>
        <w:pStyle w:val="Header1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  <w:r w:rsidRPr="00C811B7">
        <w:rPr>
          <w:rFonts w:ascii="Times New Roman" w:hAnsi="Times New Roman" w:cs="Times New Roman"/>
          <w:b w:val="0"/>
          <w:bCs/>
          <w:sz w:val="16"/>
          <w:szCs w:val="16"/>
        </w:rPr>
        <w:t>5.</w:t>
      </w:r>
      <w:r w:rsidRPr="00C811B7">
        <w:rPr>
          <w:rFonts w:ascii="Times New Roman" w:hAnsi="Times New Roman" w:cs="Times New Roman"/>
          <w:b w:val="0"/>
          <w:bCs/>
          <w:sz w:val="16"/>
          <w:szCs w:val="16"/>
        </w:rPr>
        <w:tab/>
      </w:r>
      <w:r w:rsidR="00350896" w:rsidRPr="00C811B7">
        <w:rPr>
          <w:rFonts w:ascii="Times New Roman" w:hAnsi="Times New Roman" w:cs="Times New Roman"/>
          <w:b w:val="0"/>
          <w:bCs/>
          <w:sz w:val="16"/>
          <w:szCs w:val="16"/>
        </w:rPr>
        <w:t>M.</w:t>
      </w:r>
      <w:r w:rsidR="004B5046" w:rsidRPr="00C811B7">
        <w:rPr>
          <w:rFonts w:ascii="Times New Roman" w:hAnsi="Times New Roman" w:cs="Times New Roman"/>
          <w:b w:val="0"/>
          <w:bCs/>
          <w:sz w:val="16"/>
          <w:szCs w:val="16"/>
        </w:rPr>
        <w:t xml:space="preserve"> </w:t>
      </w:r>
      <w:r w:rsidR="00350896" w:rsidRPr="00C811B7">
        <w:rPr>
          <w:rFonts w:ascii="Times New Roman" w:hAnsi="Times New Roman" w:cs="Times New Roman"/>
          <w:b w:val="0"/>
          <w:bCs/>
          <w:sz w:val="16"/>
          <w:szCs w:val="16"/>
        </w:rPr>
        <w:t>S. Kathalewar, P.</w:t>
      </w:r>
      <w:r w:rsidR="004B5046" w:rsidRPr="00C811B7">
        <w:rPr>
          <w:rFonts w:ascii="Times New Roman" w:hAnsi="Times New Roman" w:cs="Times New Roman"/>
          <w:b w:val="0"/>
          <w:bCs/>
          <w:sz w:val="16"/>
          <w:szCs w:val="16"/>
        </w:rPr>
        <w:t xml:space="preserve"> </w:t>
      </w:r>
      <w:r w:rsidR="00350896" w:rsidRPr="00C811B7">
        <w:rPr>
          <w:rFonts w:ascii="Times New Roman" w:hAnsi="Times New Roman" w:cs="Times New Roman"/>
          <w:b w:val="0"/>
          <w:bCs/>
          <w:sz w:val="16"/>
          <w:szCs w:val="16"/>
        </w:rPr>
        <w:t>B. Joshi, A.</w:t>
      </w:r>
      <w:r w:rsidR="004B5046" w:rsidRPr="00C811B7">
        <w:rPr>
          <w:rFonts w:ascii="Times New Roman" w:hAnsi="Times New Roman" w:cs="Times New Roman"/>
          <w:b w:val="0"/>
          <w:bCs/>
          <w:sz w:val="16"/>
          <w:szCs w:val="16"/>
        </w:rPr>
        <w:t xml:space="preserve"> </w:t>
      </w:r>
      <w:r w:rsidR="00350896" w:rsidRPr="00C811B7">
        <w:rPr>
          <w:rFonts w:ascii="Times New Roman" w:hAnsi="Times New Roman" w:cs="Times New Roman"/>
          <w:b w:val="0"/>
          <w:bCs/>
          <w:sz w:val="16"/>
          <w:szCs w:val="16"/>
        </w:rPr>
        <w:t>S. Sabnis, V.</w:t>
      </w:r>
      <w:r w:rsidR="004B5046" w:rsidRPr="00C811B7">
        <w:rPr>
          <w:rFonts w:ascii="Times New Roman" w:hAnsi="Times New Roman" w:cs="Times New Roman"/>
          <w:b w:val="0"/>
          <w:bCs/>
          <w:sz w:val="16"/>
          <w:szCs w:val="16"/>
        </w:rPr>
        <w:t xml:space="preserve"> </w:t>
      </w:r>
      <w:r w:rsidR="00350896" w:rsidRPr="00C811B7">
        <w:rPr>
          <w:rFonts w:ascii="Times New Roman" w:hAnsi="Times New Roman" w:cs="Times New Roman"/>
          <w:b w:val="0"/>
          <w:bCs/>
          <w:sz w:val="16"/>
          <w:szCs w:val="16"/>
        </w:rPr>
        <w:t>C. Malshe</w:t>
      </w:r>
      <w:r w:rsidR="004B5046" w:rsidRPr="00C811B7">
        <w:rPr>
          <w:rFonts w:ascii="Times New Roman" w:hAnsi="Times New Roman" w:cs="Times New Roman"/>
          <w:b w:val="0"/>
          <w:bCs/>
          <w:sz w:val="16"/>
          <w:szCs w:val="16"/>
        </w:rPr>
        <w:t>,</w:t>
      </w:r>
      <w:r w:rsidR="00350896" w:rsidRPr="00C811B7">
        <w:rPr>
          <w:rFonts w:ascii="Times New Roman" w:hAnsi="Times New Roman" w:cs="Times New Roman"/>
          <w:b w:val="0"/>
          <w:bCs/>
          <w:sz w:val="16"/>
          <w:szCs w:val="16"/>
        </w:rPr>
        <w:t xml:space="preserve"> </w:t>
      </w:r>
      <w:r w:rsidR="00350896" w:rsidRPr="00C811B7">
        <w:rPr>
          <w:rFonts w:ascii="Times New Roman" w:hAnsi="Times New Roman" w:cs="Times New Roman"/>
          <w:b w:val="0"/>
          <w:bCs/>
          <w:i/>
          <w:iCs/>
          <w:sz w:val="16"/>
          <w:szCs w:val="16"/>
        </w:rPr>
        <w:t>RSC Adv</w:t>
      </w:r>
      <w:r w:rsidR="00350896" w:rsidRPr="00C811B7">
        <w:rPr>
          <w:rFonts w:ascii="Times New Roman" w:hAnsi="Times New Roman" w:cs="Times New Roman"/>
          <w:b w:val="0"/>
          <w:bCs/>
          <w:sz w:val="16"/>
          <w:szCs w:val="16"/>
        </w:rPr>
        <w:t>.</w:t>
      </w:r>
      <w:r w:rsidR="004B5046" w:rsidRPr="00C811B7">
        <w:rPr>
          <w:rFonts w:ascii="Times New Roman" w:hAnsi="Times New Roman" w:cs="Times New Roman"/>
          <w:b w:val="0"/>
          <w:bCs/>
          <w:sz w:val="16"/>
          <w:szCs w:val="16"/>
        </w:rPr>
        <w:t>,</w:t>
      </w:r>
      <w:r w:rsidR="00350896" w:rsidRPr="00C811B7">
        <w:rPr>
          <w:rFonts w:ascii="Times New Roman" w:hAnsi="Times New Roman" w:cs="Times New Roman"/>
          <w:b w:val="0"/>
          <w:bCs/>
          <w:sz w:val="16"/>
          <w:szCs w:val="16"/>
        </w:rPr>
        <w:t xml:space="preserve"> </w:t>
      </w:r>
      <w:r w:rsidR="00350896" w:rsidRPr="00C811B7">
        <w:rPr>
          <w:rFonts w:ascii="Times New Roman" w:hAnsi="Times New Roman" w:cs="Times New Roman"/>
          <w:sz w:val="16"/>
          <w:szCs w:val="16"/>
        </w:rPr>
        <w:t>2013</w:t>
      </w:r>
      <w:r w:rsidR="00350896" w:rsidRPr="00C811B7">
        <w:rPr>
          <w:rFonts w:ascii="Times New Roman" w:hAnsi="Times New Roman" w:cs="Times New Roman"/>
          <w:b w:val="0"/>
          <w:bCs/>
          <w:sz w:val="16"/>
          <w:szCs w:val="16"/>
        </w:rPr>
        <w:t xml:space="preserve">, </w:t>
      </w:r>
      <w:r w:rsidR="00350896" w:rsidRPr="00C811B7">
        <w:rPr>
          <w:rFonts w:ascii="Times New Roman" w:hAnsi="Times New Roman" w:cs="Times New Roman"/>
          <w:b w:val="0"/>
          <w:bCs/>
          <w:i/>
          <w:iCs/>
          <w:sz w:val="16"/>
          <w:szCs w:val="16"/>
        </w:rPr>
        <w:t>3</w:t>
      </w:r>
      <w:r w:rsidR="00350896" w:rsidRPr="00C811B7">
        <w:rPr>
          <w:rFonts w:ascii="Times New Roman" w:hAnsi="Times New Roman" w:cs="Times New Roman"/>
          <w:b w:val="0"/>
          <w:bCs/>
          <w:sz w:val="16"/>
          <w:szCs w:val="16"/>
        </w:rPr>
        <w:t>, 4110</w:t>
      </w:r>
      <w:r w:rsidR="004B5046" w:rsidRPr="00C811B7">
        <w:rPr>
          <w:rFonts w:ascii="Times New Roman" w:hAnsi="Times New Roman" w:cs="Times New Roman"/>
          <w:b w:val="0"/>
          <w:bCs/>
          <w:sz w:val="16"/>
          <w:szCs w:val="16"/>
        </w:rPr>
        <w:t>–</w:t>
      </w:r>
      <w:r w:rsidR="00350896" w:rsidRPr="00C811B7">
        <w:rPr>
          <w:rFonts w:ascii="Times New Roman" w:hAnsi="Times New Roman" w:cs="Times New Roman"/>
          <w:b w:val="0"/>
          <w:bCs/>
          <w:sz w:val="16"/>
          <w:szCs w:val="16"/>
        </w:rPr>
        <w:t>4129.</w:t>
      </w:r>
      <w:r w:rsidR="002C3615" w:rsidRPr="00C811B7">
        <w:rPr>
          <w:rFonts w:ascii="Times New Roman" w:hAnsi="Times New Roman" w:cs="Times New Roman"/>
          <w:b w:val="0"/>
          <w:bCs/>
          <w:sz w:val="16"/>
          <w:szCs w:val="16"/>
        </w:rPr>
        <w:t xml:space="preserve"> </w:t>
      </w:r>
      <w:r w:rsidR="00350896" w:rsidRPr="00C811B7">
        <w:rPr>
          <w:rFonts w:ascii="Times New Roman" w:hAnsi="Times New Roman" w:cs="Times New Roman"/>
          <w:b w:val="0"/>
          <w:bCs/>
          <w:sz w:val="16"/>
          <w:szCs w:val="16"/>
        </w:rPr>
        <w:t>DOI: 10.1039/C2RA21938G</w:t>
      </w:r>
    </w:p>
    <w:p w:rsidR="007F7C8C" w:rsidRPr="00C811B7" w:rsidRDefault="007F7C8C" w:rsidP="007F7C8C">
      <w:pPr>
        <w:pStyle w:val="References"/>
        <w:spacing w:line="264" w:lineRule="auto"/>
        <w:rPr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7F7C8C" w:rsidRPr="003A13B7" w:rsidTr="001B42BF">
        <w:trPr>
          <w:jc w:val="right"/>
        </w:trPr>
        <w:tc>
          <w:tcPr>
            <w:tcW w:w="3255" w:type="dxa"/>
            <w:vAlign w:val="center"/>
          </w:tcPr>
          <w:p w:rsidR="007F7C8C" w:rsidRPr="00C811B7" w:rsidRDefault="007F7C8C" w:rsidP="001B42BF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C811B7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C811B7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C811B7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C811B7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7F7C8C" w:rsidRPr="003A13B7" w:rsidRDefault="007F7C8C" w:rsidP="001B42B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C811B7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2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50896" w:rsidRPr="00350896" w:rsidRDefault="00350896" w:rsidP="00350896">
      <w:pPr>
        <w:pStyle w:val="Header1"/>
        <w:spacing w:before="0" w:after="0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sectPr w:rsidR="00350896" w:rsidRPr="00350896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354F3" w:rsidRDefault="000354F3" w:rsidP="00427E5A">
      <w:pPr>
        <w:spacing w:after="0" w:line="240" w:lineRule="auto"/>
      </w:pPr>
      <w:r>
        <w:separator/>
      </w:r>
    </w:p>
    <w:p w:rsidR="000354F3" w:rsidRDefault="000354F3"/>
  </w:endnote>
  <w:endnote w:type="continuationSeparator" w:id="0">
    <w:p w:rsidR="000354F3" w:rsidRDefault="000354F3" w:rsidP="00427E5A">
      <w:pPr>
        <w:spacing w:after="0" w:line="240" w:lineRule="auto"/>
      </w:pPr>
      <w:r>
        <w:continuationSeparator/>
      </w:r>
    </w:p>
    <w:p w:rsidR="000354F3" w:rsidRDefault="000354F3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Helvetica Neue Medium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3d9a73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A6442F" w:rsidRDefault="008B2ED0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A. Yu. Kazantseva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9C2F5C">
      <w:rPr>
        <w:rStyle w:val="MainText0"/>
      </w:rPr>
      <w:t>84</w:t>
    </w:r>
    <w:r w:rsidR="00DF4999">
      <w:rPr>
        <w:rStyle w:val="MainText0"/>
      </w:rPr>
      <w:t>–</w:t>
    </w:r>
    <w:r w:rsidR="009C2F5C">
      <w:rPr>
        <w:rStyle w:val="MainText0"/>
      </w:rPr>
      <w:t>86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354F3" w:rsidRDefault="000354F3" w:rsidP="00427E5A">
      <w:pPr>
        <w:spacing w:after="0" w:line="240" w:lineRule="auto"/>
      </w:pPr>
      <w:r>
        <w:separator/>
      </w:r>
    </w:p>
    <w:p w:rsidR="000354F3" w:rsidRDefault="000354F3"/>
  </w:footnote>
  <w:footnote w:type="continuationSeparator" w:id="0">
    <w:p w:rsidR="000354F3" w:rsidRDefault="000354F3" w:rsidP="00427E5A">
      <w:pPr>
        <w:spacing w:after="0" w:line="240" w:lineRule="auto"/>
      </w:pPr>
      <w:r>
        <w:continuationSeparator/>
      </w:r>
    </w:p>
    <w:p w:rsidR="000354F3" w:rsidRDefault="000354F3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23502D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23502D" w:rsidRPr="001E7945">
          <w:rPr>
            <w:rFonts w:ascii="Times New Roman" w:hAnsi="Times New Roman" w:cs="Times New Roman"/>
            <w:i/>
          </w:rPr>
          <w:fldChar w:fldCharType="separate"/>
        </w:r>
        <w:r w:rsidR="000861CD">
          <w:rPr>
            <w:rFonts w:ascii="Times New Roman" w:hAnsi="Times New Roman" w:cs="Times New Roman"/>
            <w:i/>
            <w:noProof/>
            <w:lang w:val="en-US"/>
          </w:rPr>
          <w:t>86</w:t>
        </w:r>
        <w:r w:rsidR="0023502D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>
    <w:nsid w:val="4D20774C"/>
    <w:multiLevelType w:val="hybridMultilevel"/>
    <w:tmpl w:val="D64474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7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8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9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7"/>
  </w:num>
  <w:num w:numId="5">
    <w:abstractNumId w:val="8"/>
  </w:num>
  <w:num w:numId="6">
    <w:abstractNumId w:val="9"/>
  </w:num>
  <w:num w:numId="7">
    <w:abstractNumId w:val="0"/>
  </w:num>
  <w:num w:numId="8">
    <w:abstractNumId w:val="3"/>
  </w:num>
  <w:num w:numId="9">
    <w:abstractNumId w:val="6"/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hdrShapeDefaults>
    <o:shapedefaults v:ext="edit" spidmax="9217">
      <o:colormenu v:ext="edit" shadowcolor="none"/>
    </o:shapedefaults>
  </w:hdrShapeDefaults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0ADE"/>
    <w:rsid w:val="00016637"/>
    <w:rsid w:val="00021E9C"/>
    <w:rsid w:val="000354F3"/>
    <w:rsid w:val="00052C07"/>
    <w:rsid w:val="00064622"/>
    <w:rsid w:val="00067EC7"/>
    <w:rsid w:val="00071D12"/>
    <w:rsid w:val="00080691"/>
    <w:rsid w:val="0008088D"/>
    <w:rsid w:val="0008232A"/>
    <w:rsid w:val="000861CD"/>
    <w:rsid w:val="000B5E27"/>
    <w:rsid w:val="000D479E"/>
    <w:rsid w:val="000E0A5F"/>
    <w:rsid w:val="000E1B06"/>
    <w:rsid w:val="00104E87"/>
    <w:rsid w:val="0014252C"/>
    <w:rsid w:val="00161894"/>
    <w:rsid w:val="00161F04"/>
    <w:rsid w:val="00166162"/>
    <w:rsid w:val="00172273"/>
    <w:rsid w:val="00174527"/>
    <w:rsid w:val="001B0919"/>
    <w:rsid w:val="001B09A9"/>
    <w:rsid w:val="001B6750"/>
    <w:rsid w:val="001B6A55"/>
    <w:rsid w:val="001E7945"/>
    <w:rsid w:val="0021298D"/>
    <w:rsid w:val="0023202F"/>
    <w:rsid w:val="0023502D"/>
    <w:rsid w:val="002500A5"/>
    <w:rsid w:val="00282894"/>
    <w:rsid w:val="002A759F"/>
    <w:rsid w:val="002C3615"/>
    <w:rsid w:val="002D6411"/>
    <w:rsid w:val="003105BF"/>
    <w:rsid w:val="0031578F"/>
    <w:rsid w:val="00321C31"/>
    <w:rsid w:val="00334BC4"/>
    <w:rsid w:val="00350896"/>
    <w:rsid w:val="00356234"/>
    <w:rsid w:val="003623FC"/>
    <w:rsid w:val="003651BE"/>
    <w:rsid w:val="00372735"/>
    <w:rsid w:val="00385DAF"/>
    <w:rsid w:val="0039563D"/>
    <w:rsid w:val="003B067D"/>
    <w:rsid w:val="003D12F5"/>
    <w:rsid w:val="003E1B2A"/>
    <w:rsid w:val="003E2893"/>
    <w:rsid w:val="003E7E8F"/>
    <w:rsid w:val="00427E5A"/>
    <w:rsid w:val="00436D4B"/>
    <w:rsid w:val="00440577"/>
    <w:rsid w:val="00463737"/>
    <w:rsid w:val="004A44BC"/>
    <w:rsid w:val="004A5676"/>
    <w:rsid w:val="004B5046"/>
    <w:rsid w:val="004C0411"/>
    <w:rsid w:val="00502985"/>
    <w:rsid w:val="00521030"/>
    <w:rsid w:val="00524995"/>
    <w:rsid w:val="00533D73"/>
    <w:rsid w:val="00534762"/>
    <w:rsid w:val="005521B0"/>
    <w:rsid w:val="005930D6"/>
    <w:rsid w:val="005B2A8B"/>
    <w:rsid w:val="005C7369"/>
    <w:rsid w:val="005E5B98"/>
    <w:rsid w:val="005E65EE"/>
    <w:rsid w:val="005E76C3"/>
    <w:rsid w:val="005F757E"/>
    <w:rsid w:val="006126EF"/>
    <w:rsid w:val="006128D8"/>
    <w:rsid w:val="00622DF1"/>
    <w:rsid w:val="00634101"/>
    <w:rsid w:val="00651387"/>
    <w:rsid w:val="0065245B"/>
    <w:rsid w:val="00674421"/>
    <w:rsid w:val="00677375"/>
    <w:rsid w:val="00683408"/>
    <w:rsid w:val="006941D5"/>
    <w:rsid w:val="006D6EE7"/>
    <w:rsid w:val="006E0C73"/>
    <w:rsid w:val="006E1FD6"/>
    <w:rsid w:val="006F41E6"/>
    <w:rsid w:val="00706F05"/>
    <w:rsid w:val="0072037E"/>
    <w:rsid w:val="00723495"/>
    <w:rsid w:val="00724927"/>
    <w:rsid w:val="007516EA"/>
    <w:rsid w:val="00780FD5"/>
    <w:rsid w:val="00785DD2"/>
    <w:rsid w:val="007A117A"/>
    <w:rsid w:val="007A3351"/>
    <w:rsid w:val="007D3F5F"/>
    <w:rsid w:val="007E65BF"/>
    <w:rsid w:val="007F7C8C"/>
    <w:rsid w:val="008114FB"/>
    <w:rsid w:val="00820A77"/>
    <w:rsid w:val="00830E8B"/>
    <w:rsid w:val="00836AAC"/>
    <w:rsid w:val="00836C9F"/>
    <w:rsid w:val="00842E5C"/>
    <w:rsid w:val="008622A1"/>
    <w:rsid w:val="00863A30"/>
    <w:rsid w:val="00875175"/>
    <w:rsid w:val="0088671E"/>
    <w:rsid w:val="0089304F"/>
    <w:rsid w:val="00894EE2"/>
    <w:rsid w:val="008A02BF"/>
    <w:rsid w:val="008A6A35"/>
    <w:rsid w:val="008B2ED0"/>
    <w:rsid w:val="008B4EC4"/>
    <w:rsid w:val="008C6630"/>
    <w:rsid w:val="008C68C0"/>
    <w:rsid w:val="008D2BCF"/>
    <w:rsid w:val="008E062B"/>
    <w:rsid w:val="008E23CF"/>
    <w:rsid w:val="00904B7F"/>
    <w:rsid w:val="00904BD8"/>
    <w:rsid w:val="00916E1F"/>
    <w:rsid w:val="00930DA8"/>
    <w:rsid w:val="00936F44"/>
    <w:rsid w:val="00953A40"/>
    <w:rsid w:val="009667F3"/>
    <w:rsid w:val="009A6DAE"/>
    <w:rsid w:val="009B0414"/>
    <w:rsid w:val="009B1ECD"/>
    <w:rsid w:val="009B67F5"/>
    <w:rsid w:val="009C2F5C"/>
    <w:rsid w:val="009C6713"/>
    <w:rsid w:val="009D25D8"/>
    <w:rsid w:val="009F68B2"/>
    <w:rsid w:val="00A06A8C"/>
    <w:rsid w:val="00A06FDD"/>
    <w:rsid w:val="00A216B7"/>
    <w:rsid w:val="00A231BA"/>
    <w:rsid w:val="00A315EC"/>
    <w:rsid w:val="00A6442F"/>
    <w:rsid w:val="00A76F33"/>
    <w:rsid w:val="00A92257"/>
    <w:rsid w:val="00AA37E2"/>
    <w:rsid w:val="00AB47EE"/>
    <w:rsid w:val="00AC468A"/>
    <w:rsid w:val="00AE2D24"/>
    <w:rsid w:val="00B23601"/>
    <w:rsid w:val="00B5202A"/>
    <w:rsid w:val="00B656E6"/>
    <w:rsid w:val="00BB1D07"/>
    <w:rsid w:val="00BC04B7"/>
    <w:rsid w:val="00BE4FEF"/>
    <w:rsid w:val="00BF2454"/>
    <w:rsid w:val="00C16A70"/>
    <w:rsid w:val="00C25E43"/>
    <w:rsid w:val="00C54856"/>
    <w:rsid w:val="00C66C62"/>
    <w:rsid w:val="00C811B7"/>
    <w:rsid w:val="00CA605E"/>
    <w:rsid w:val="00CD128C"/>
    <w:rsid w:val="00CD6FAC"/>
    <w:rsid w:val="00D11A16"/>
    <w:rsid w:val="00D33D37"/>
    <w:rsid w:val="00D3633A"/>
    <w:rsid w:val="00D36C9F"/>
    <w:rsid w:val="00D468D3"/>
    <w:rsid w:val="00D71473"/>
    <w:rsid w:val="00D948C4"/>
    <w:rsid w:val="00DA0A72"/>
    <w:rsid w:val="00DB6BBF"/>
    <w:rsid w:val="00DC171A"/>
    <w:rsid w:val="00DF1FCB"/>
    <w:rsid w:val="00DF4999"/>
    <w:rsid w:val="00E04871"/>
    <w:rsid w:val="00E42F51"/>
    <w:rsid w:val="00E60451"/>
    <w:rsid w:val="00E76E65"/>
    <w:rsid w:val="00E774ED"/>
    <w:rsid w:val="00E81EDE"/>
    <w:rsid w:val="00E93AC2"/>
    <w:rsid w:val="00E95346"/>
    <w:rsid w:val="00EA6C3B"/>
    <w:rsid w:val="00EB2FCC"/>
    <w:rsid w:val="00EE0429"/>
    <w:rsid w:val="00EE4066"/>
    <w:rsid w:val="00EF28FD"/>
    <w:rsid w:val="00EF625A"/>
    <w:rsid w:val="00F0651D"/>
    <w:rsid w:val="00F376FB"/>
    <w:rsid w:val="00F44BBC"/>
    <w:rsid w:val="00F66F46"/>
    <w:rsid w:val="00F6796A"/>
    <w:rsid w:val="00F86864"/>
    <w:rsid w:val="00F94740"/>
    <w:rsid w:val="00F95280"/>
    <w:rsid w:val="00FA0CD1"/>
    <w:rsid w:val="00FA2927"/>
    <w:rsid w:val="00FB4DBE"/>
    <w:rsid w:val="00FB60D6"/>
    <w:rsid w:val="00FD2F8B"/>
    <w:rsid w:val="00FE45D6"/>
    <w:rsid w:val="00FF0AC3"/>
    <w:rsid w:val="00FF5FD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uiPriority w:val="99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uiPriority w:val="99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table" w:customStyle="1" w:styleId="13">
    <w:name w:val="Сетка таблицы1"/>
    <w:basedOn w:val="a1"/>
    <w:next w:val="a1"/>
    <w:uiPriority w:val="59"/>
    <w:rsid w:val="007F7C8C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4">
    <w:name w:val="Placeholder Text"/>
    <w:basedOn w:val="a0"/>
    <w:uiPriority w:val="99"/>
    <w:semiHidden/>
    <w:rsid w:val="00FB60D6"/>
    <w:rPr>
      <w:color w:val="666666"/>
    </w:rPr>
  </w:style>
  <w:style w:type="paragraph" w:styleId="af5">
    <w:name w:val="caption"/>
    <w:basedOn w:val="a"/>
    <w:next w:val="a"/>
    <w:uiPriority w:val="35"/>
    <w:semiHidden/>
    <w:unhideWhenUsed/>
    <w:qFormat/>
    <w:rsid w:val="00904BD8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f6">
    <w:name w:val="Normal (Web)"/>
    <w:basedOn w:val="a"/>
    <w:uiPriority w:val="99"/>
    <w:unhideWhenUsed/>
    <w:rsid w:val="003651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9008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5.emf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hyperlink" Target="https://creativecommons.org/licenses/by/4.0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9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image" Target="media/image8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9C5A09-657D-494C-AE26-39161B4AC3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7</TotalTime>
  <Pages>3</Pages>
  <Words>1378</Words>
  <Characters>7861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2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User</cp:lastModifiedBy>
  <cp:revision>96</cp:revision>
  <dcterms:created xsi:type="dcterms:W3CDTF">2018-09-10T13:23:00Z</dcterms:created>
  <dcterms:modified xsi:type="dcterms:W3CDTF">2025-07-28T13:19:00Z</dcterms:modified>
</cp:coreProperties>
</file>